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2" r:id="rId2"/>
    <p:sldMasterId id="2147483684" r:id="rId3"/>
    <p:sldMasterId id="2147483708" r:id="rId4"/>
  </p:sldMasterIdLst>
  <p:notesMasterIdLst>
    <p:notesMasterId r:id="rId24"/>
  </p:notesMasterIdLst>
  <p:sldIdLst>
    <p:sldId id="639" r:id="rId5"/>
    <p:sldId id="642" r:id="rId6"/>
    <p:sldId id="643" r:id="rId7"/>
    <p:sldId id="640" r:id="rId8"/>
    <p:sldId id="644" r:id="rId9"/>
    <p:sldId id="645" r:id="rId10"/>
    <p:sldId id="646" r:id="rId11"/>
    <p:sldId id="641" r:id="rId12"/>
    <p:sldId id="590" r:id="rId13"/>
    <p:sldId id="516" r:id="rId14"/>
    <p:sldId id="647" r:id="rId15"/>
    <p:sldId id="648" r:id="rId16"/>
    <p:sldId id="649" r:id="rId17"/>
    <p:sldId id="606" r:id="rId18"/>
    <p:sldId id="652" r:id="rId19"/>
    <p:sldId id="573" r:id="rId20"/>
    <p:sldId id="660" r:id="rId21"/>
    <p:sldId id="661" r:id="rId22"/>
    <p:sldId id="560" r:id="rId23"/>
  </p:sldIdLst>
  <p:sldSz cx="12033250" cy="6769100"/>
  <p:notesSz cx="6858000" cy="9144000"/>
  <p:defaultTextStyle>
    <a:defPPr>
      <a:defRPr lang="en-US"/>
    </a:defPPr>
    <a:lvl1pPr marL="0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78155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56310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34465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12620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390775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868930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347085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825240" algn="l" defTabSz="95631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2">
          <p15:clr>
            <a:srgbClr val="A4A3A4"/>
          </p15:clr>
        </p15:guide>
        <p15:guide id="2" pos="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4CEA81"/>
    <a:srgbClr val="53EB5A"/>
    <a:srgbClr val="48CC48"/>
    <a:srgbClr val="6DC15F"/>
    <a:srgbClr val="46DA54"/>
    <a:srgbClr val="38FE5E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64136" autoAdjust="0"/>
  </p:normalViewPr>
  <p:slideViewPr>
    <p:cSldViewPr>
      <p:cViewPr varScale="1">
        <p:scale>
          <a:sx n="66" d="100"/>
          <a:sy n="66" d="100"/>
        </p:scale>
        <p:origin x="704" y="40"/>
      </p:cViewPr>
      <p:guideLst>
        <p:guide orient="horz" pos="2132"/>
        <p:guide pos="382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5782B1-1D7A-426F-857A-ACB4EAFCB3BD}" type="datetimeFigureOut">
              <a:rPr lang="en-US" smtClean="0"/>
              <a:t>11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E5206-4DE8-4E35-BE1B-AFB0DE63FE1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78155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56310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434465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912620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390775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868930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347085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825240" algn="l" defTabSz="95631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85DF164E-D685-493E-AF07-0CE742DE1FDD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bao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68C749-B8B9-485D-8F86-F09B48B7D4FA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05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bao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68C749-B8B9-485D-8F86-F09B48B7D4FA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1270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bao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68C749-B8B9-485D-8F86-F09B48B7D4FA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95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ánh</a:t>
            </a:r>
            <a:r>
              <a:rPr lang="en-US" dirty="0"/>
              <a:t> </a:t>
            </a:r>
            <a:r>
              <a:rPr lang="en-US" dirty="0" err="1"/>
              <a:t>bao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68C749-B8B9-485D-8F86-F09B48B7D4FA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363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E5206-4DE8-4E35-BE1B-AFB0DE63FE1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858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E5206-4DE8-4E35-BE1B-AFB0DE63FE1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771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2498" y="2102814"/>
            <a:ext cx="10228261" cy="145096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04990" y="3835827"/>
            <a:ext cx="8423276" cy="172988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39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782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17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57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195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35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748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136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107" y="271081"/>
            <a:ext cx="2707482" cy="577567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1663" y="271081"/>
            <a:ext cx="7921889" cy="577567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ội dung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oán 2">
            <a:extLst>
              <a:ext uri="{FF2B5EF4-FFF2-40B4-BE49-F238E27FC236}">
                <a16:creationId xmlns:a16="http://schemas.microsoft.com/office/drawing/2014/main" id="{7A078E81-87D5-4D4C-960B-0E6A8E96DCDB}"/>
              </a:ext>
            </a:extLst>
          </p:cNvPr>
          <p:cNvSpPr txBox="1"/>
          <p:nvPr userDrawn="1"/>
        </p:nvSpPr>
        <p:spPr>
          <a:xfrm>
            <a:off x="211430" y="99538"/>
            <a:ext cx="1826018" cy="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chemeClr val="bg1"/>
                </a:solidFill>
                <a:effectLst>
                  <a:glow rad="101600">
                    <a:srgbClr val="FF2592">
                      <a:alpha val="60000"/>
                    </a:srgbClr>
                  </a:glow>
                  <a:reflection blurRad="6350" stA="55000" endA="300" endPos="45500" dir="5400000" sy="-100000" algn="bl" rotWithShape="0"/>
                </a:effectLst>
                <a:latin typeface="Quicksand Medium" pitchFamily="2" charset="0"/>
                <a:ea typeface="Arial-Rounded" panose="020B0500000000000000" pitchFamily="34" charset="0"/>
                <a:cs typeface="Arial-Rounded" panose="020B0500000000000000" pitchFamily="34" charset="0"/>
              </a:defRPr>
            </a:lvl1pPr>
            <a:lvl2pPr marL="342900" defTabSz="685800">
              <a:defRPr sz="1350"/>
            </a:lvl2pPr>
            <a:lvl3pPr marL="685800" defTabSz="685800">
              <a:defRPr sz="1350"/>
            </a:lvl3pPr>
            <a:lvl4pPr marL="1028700" defTabSz="685800">
              <a:defRPr sz="1350"/>
            </a:lvl4pPr>
            <a:lvl5pPr marL="1371600" defTabSz="685800">
              <a:defRPr sz="1350"/>
            </a:lvl5pPr>
            <a:lvl6pPr marL="1714500" defTabSz="685800">
              <a:defRPr sz="1350"/>
            </a:lvl6pPr>
            <a:lvl7pPr marL="2057400" defTabSz="685800">
              <a:defRPr sz="1350"/>
            </a:lvl7pPr>
            <a:lvl8pPr marL="2400300" defTabSz="685800">
              <a:defRPr sz="1350"/>
            </a:lvl8pPr>
            <a:lvl9pPr marL="2743200" defTabSz="685800">
              <a:defRPr sz="1350"/>
            </a:lvl9pPr>
          </a:lstStyle>
          <a:p>
            <a:r>
              <a:rPr lang="en-US" sz="1843" dirty="0"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035.447.3852</a:t>
            </a:r>
          </a:p>
        </p:txBody>
      </p:sp>
    </p:spTree>
    <p:extLst>
      <p:ext uri="{BB962C8B-B14F-4D97-AF65-F5344CB8AC3E}">
        <p14:creationId xmlns:p14="http://schemas.microsoft.com/office/powerpoint/2010/main" val="2291331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2501" y="2102817"/>
            <a:ext cx="10228261" cy="145096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04990" y="3835829"/>
            <a:ext cx="8423276" cy="172988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39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782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17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56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195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34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74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13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550" y="4349781"/>
            <a:ext cx="10228261" cy="1344419"/>
          </a:xfrm>
        </p:spPr>
        <p:txBody>
          <a:bodyPr anchor="t"/>
          <a:lstStyle>
            <a:lvl1pPr algn="l">
              <a:defRPr sz="561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50550" y="2869037"/>
            <a:ext cx="10228261" cy="1480740"/>
          </a:xfrm>
        </p:spPr>
        <p:txBody>
          <a:bodyPr anchor="b"/>
          <a:lstStyle>
            <a:lvl1pPr marL="0" indent="0">
              <a:buNone/>
              <a:defRPr sz="2805">
                <a:solidFill>
                  <a:schemeClr val="tx1">
                    <a:tint val="75000"/>
                  </a:schemeClr>
                </a:solidFill>
              </a:defRPr>
            </a:lvl1pPr>
            <a:lvl2pPr marL="639445" indent="0">
              <a:buNone/>
              <a:defRPr sz="2540">
                <a:solidFill>
                  <a:schemeClr val="tx1">
                    <a:tint val="75000"/>
                  </a:schemeClr>
                </a:solidFill>
              </a:defRPr>
            </a:lvl2pPr>
            <a:lvl3pPr marL="1278255" indent="0">
              <a:buNone/>
              <a:defRPr sz="2275">
                <a:solidFill>
                  <a:schemeClr val="tx1">
                    <a:tint val="75000"/>
                  </a:schemeClr>
                </a:solidFill>
              </a:defRPr>
            </a:lvl3pPr>
            <a:lvl4pPr marL="191770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4pPr>
            <a:lvl5pPr marL="255651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5pPr>
            <a:lvl6pPr marL="319595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6pPr>
            <a:lvl7pPr marL="383476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7pPr>
            <a:lvl8pPr marL="447421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8pPr>
            <a:lvl9pPr marL="511302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666" y="1579462"/>
            <a:ext cx="5314684" cy="4467293"/>
          </a:xfrm>
        </p:spPr>
        <p:txBody>
          <a:bodyPr/>
          <a:lstStyle>
            <a:lvl1pPr>
              <a:defRPr sz="3875"/>
            </a:lvl1pPr>
            <a:lvl2pPr>
              <a:defRPr sz="3340"/>
            </a:lvl2pPr>
            <a:lvl3pPr>
              <a:defRPr sz="2805"/>
            </a:lvl3pPr>
            <a:lvl4pPr>
              <a:defRPr sz="2540"/>
            </a:lvl4pPr>
            <a:lvl5pPr>
              <a:defRPr sz="2540"/>
            </a:lvl5pPr>
            <a:lvl6pPr>
              <a:defRPr sz="2540"/>
            </a:lvl6pPr>
            <a:lvl7pPr>
              <a:defRPr sz="2540"/>
            </a:lvl7pPr>
            <a:lvl8pPr>
              <a:defRPr sz="2540"/>
            </a:lvl8pPr>
            <a:lvl9pPr>
              <a:defRPr sz="254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16904" y="1579462"/>
            <a:ext cx="5314684" cy="4467293"/>
          </a:xfrm>
        </p:spPr>
        <p:txBody>
          <a:bodyPr/>
          <a:lstStyle>
            <a:lvl1pPr>
              <a:defRPr sz="3875"/>
            </a:lvl1pPr>
            <a:lvl2pPr>
              <a:defRPr sz="3340"/>
            </a:lvl2pPr>
            <a:lvl3pPr>
              <a:defRPr sz="2805"/>
            </a:lvl3pPr>
            <a:lvl4pPr>
              <a:defRPr sz="2540"/>
            </a:lvl4pPr>
            <a:lvl5pPr>
              <a:defRPr sz="2540"/>
            </a:lvl5pPr>
            <a:lvl6pPr>
              <a:defRPr sz="2540"/>
            </a:lvl6pPr>
            <a:lvl7pPr>
              <a:defRPr sz="2540"/>
            </a:lvl7pPr>
            <a:lvl8pPr>
              <a:defRPr sz="2540"/>
            </a:lvl8pPr>
            <a:lvl9pPr>
              <a:defRPr sz="254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667" y="1515218"/>
            <a:ext cx="5316776" cy="631469"/>
          </a:xfrm>
        </p:spPr>
        <p:txBody>
          <a:bodyPr anchor="b"/>
          <a:lstStyle>
            <a:lvl1pPr marL="0" indent="0">
              <a:buNone/>
              <a:defRPr sz="3340" b="1"/>
            </a:lvl1pPr>
            <a:lvl2pPr marL="639445" indent="0">
              <a:buNone/>
              <a:defRPr sz="2805" b="1"/>
            </a:lvl2pPr>
            <a:lvl3pPr marL="1278255" indent="0">
              <a:buNone/>
              <a:defRPr sz="2540" b="1"/>
            </a:lvl3pPr>
            <a:lvl4pPr marL="1917700" indent="0">
              <a:buNone/>
              <a:defRPr sz="2275" b="1"/>
            </a:lvl4pPr>
            <a:lvl5pPr marL="2556510" indent="0">
              <a:buNone/>
              <a:defRPr sz="2275" b="1"/>
            </a:lvl5pPr>
            <a:lvl6pPr marL="3195955" indent="0">
              <a:buNone/>
              <a:defRPr sz="2275" b="1"/>
            </a:lvl6pPr>
            <a:lvl7pPr marL="3834765" indent="0">
              <a:buNone/>
              <a:defRPr sz="2275" b="1"/>
            </a:lvl7pPr>
            <a:lvl8pPr marL="4474210" indent="0">
              <a:buNone/>
              <a:defRPr sz="2275" b="1"/>
            </a:lvl8pPr>
            <a:lvl9pPr marL="5113020" indent="0">
              <a:buNone/>
              <a:defRPr sz="22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667" y="2146682"/>
            <a:ext cx="5316776" cy="3900068"/>
          </a:xfrm>
        </p:spPr>
        <p:txBody>
          <a:bodyPr/>
          <a:lstStyle>
            <a:lvl1pPr>
              <a:defRPr sz="3340"/>
            </a:lvl1pPr>
            <a:lvl2pPr>
              <a:defRPr sz="2805"/>
            </a:lvl2pPr>
            <a:lvl3pPr>
              <a:defRPr sz="2540"/>
            </a:lvl3pPr>
            <a:lvl4pPr>
              <a:defRPr sz="2275"/>
            </a:lvl4pPr>
            <a:lvl5pPr>
              <a:defRPr sz="2275"/>
            </a:lvl5pPr>
            <a:lvl6pPr>
              <a:defRPr sz="2275"/>
            </a:lvl6pPr>
            <a:lvl7pPr>
              <a:defRPr sz="2275"/>
            </a:lvl7pPr>
            <a:lvl8pPr>
              <a:defRPr sz="2275"/>
            </a:lvl8pPr>
            <a:lvl9pPr>
              <a:defRPr sz="22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12730" y="1515218"/>
            <a:ext cx="5318863" cy="631469"/>
          </a:xfrm>
        </p:spPr>
        <p:txBody>
          <a:bodyPr anchor="b"/>
          <a:lstStyle>
            <a:lvl1pPr marL="0" indent="0">
              <a:buNone/>
              <a:defRPr sz="3340" b="1"/>
            </a:lvl1pPr>
            <a:lvl2pPr marL="639445" indent="0">
              <a:buNone/>
              <a:defRPr sz="2805" b="1"/>
            </a:lvl2pPr>
            <a:lvl3pPr marL="1278255" indent="0">
              <a:buNone/>
              <a:defRPr sz="2540" b="1"/>
            </a:lvl3pPr>
            <a:lvl4pPr marL="1917700" indent="0">
              <a:buNone/>
              <a:defRPr sz="2275" b="1"/>
            </a:lvl4pPr>
            <a:lvl5pPr marL="2556510" indent="0">
              <a:buNone/>
              <a:defRPr sz="2275" b="1"/>
            </a:lvl5pPr>
            <a:lvl6pPr marL="3195955" indent="0">
              <a:buNone/>
              <a:defRPr sz="2275" b="1"/>
            </a:lvl6pPr>
            <a:lvl7pPr marL="3834765" indent="0">
              <a:buNone/>
              <a:defRPr sz="2275" b="1"/>
            </a:lvl7pPr>
            <a:lvl8pPr marL="4474210" indent="0">
              <a:buNone/>
              <a:defRPr sz="2275" b="1"/>
            </a:lvl8pPr>
            <a:lvl9pPr marL="5113020" indent="0">
              <a:buNone/>
              <a:defRPr sz="22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12730" y="2146682"/>
            <a:ext cx="5318863" cy="3900068"/>
          </a:xfrm>
        </p:spPr>
        <p:txBody>
          <a:bodyPr/>
          <a:lstStyle>
            <a:lvl1pPr>
              <a:defRPr sz="3340"/>
            </a:lvl1pPr>
            <a:lvl2pPr>
              <a:defRPr sz="2805"/>
            </a:lvl2pPr>
            <a:lvl3pPr>
              <a:defRPr sz="2540"/>
            </a:lvl3pPr>
            <a:lvl4pPr>
              <a:defRPr sz="2275"/>
            </a:lvl4pPr>
            <a:lvl5pPr>
              <a:defRPr sz="2275"/>
            </a:lvl5pPr>
            <a:lvl6pPr>
              <a:defRPr sz="2275"/>
            </a:lvl6pPr>
            <a:lvl7pPr>
              <a:defRPr sz="2275"/>
            </a:lvl7pPr>
            <a:lvl8pPr>
              <a:defRPr sz="2275"/>
            </a:lvl8pPr>
            <a:lvl9pPr>
              <a:defRPr sz="22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668" y="269511"/>
            <a:ext cx="3958856" cy="1146986"/>
          </a:xfrm>
        </p:spPr>
        <p:txBody>
          <a:bodyPr anchor="b"/>
          <a:lstStyle>
            <a:lvl1pPr algn="l">
              <a:defRPr sz="280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4673" y="269519"/>
            <a:ext cx="6726921" cy="5777239"/>
          </a:xfrm>
        </p:spPr>
        <p:txBody>
          <a:bodyPr/>
          <a:lstStyle>
            <a:lvl1pPr>
              <a:defRPr sz="4410"/>
            </a:lvl1pPr>
            <a:lvl2pPr>
              <a:defRPr sz="3875"/>
            </a:lvl2pPr>
            <a:lvl3pPr>
              <a:defRPr sz="3340"/>
            </a:lvl3pPr>
            <a:lvl4pPr>
              <a:defRPr sz="2805"/>
            </a:lvl4pPr>
            <a:lvl5pPr>
              <a:defRPr sz="2805"/>
            </a:lvl5pPr>
            <a:lvl6pPr>
              <a:defRPr sz="2805"/>
            </a:lvl6pPr>
            <a:lvl7pPr>
              <a:defRPr sz="2805"/>
            </a:lvl7pPr>
            <a:lvl8pPr>
              <a:defRPr sz="2805"/>
            </a:lvl8pPr>
            <a:lvl9pPr>
              <a:defRPr sz="280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1668" y="1416506"/>
            <a:ext cx="3958856" cy="4630253"/>
          </a:xfrm>
        </p:spPr>
        <p:txBody>
          <a:bodyPr/>
          <a:lstStyle>
            <a:lvl1pPr marL="0" indent="0">
              <a:buNone/>
              <a:defRPr sz="2005"/>
            </a:lvl1pPr>
            <a:lvl2pPr marL="639445" indent="0">
              <a:buNone/>
              <a:defRPr sz="1740"/>
            </a:lvl2pPr>
            <a:lvl3pPr marL="1278255" indent="0">
              <a:buNone/>
              <a:defRPr sz="1335"/>
            </a:lvl3pPr>
            <a:lvl4pPr marL="1917700" indent="0">
              <a:buNone/>
              <a:defRPr sz="1205"/>
            </a:lvl4pPr>
            <a:lvl5pPr marL="2556510" indent="0">
              <a:buNone/>
              <a:defRPr sz="1205"/>
            </a:lvl5pPr>
            <a:lvl6pPr marL="3195955" indent="0">
              <a:buNone/>
              <a:defRPr sz="1205"/>
            </a:lvl6pPr>
            <a:lvl7pPr marL="3834765" indent="0">
              <a:buNone/>
              <a:defRPr sz="1205"/>
            </a:lvl7pPr>
            <a:lvl8pPr marL="4474210" indent="0">
              <a:buNone/>
              <a:defRPr sz="1205"/>
            </a:lvl8pPr>
            <a:lvl9pPr marL="5113020" indent="0">
              <a:buNone/>
              <a:defRPr sz="120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8605" y="4738376"/>
            <a:ext cx="7219950" cy="559391"/>
          </a:xfrm>
        </p:spPr>
        <p:txBody>
          <a:bodyPr anchor="b"/>
          <a:lstStyle>
            <a:lvl1pPr algn="l">
              <a:defRPr sz="280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58605" y="604832"/>
            <a:ext cx="7219950" cy="4061460"/>
          </a:xfrm>
        </p:spPr>
        <p:txBody>
          <a:bodyPr/>
          <a:lstStyle>
            <a:lvl1pPr marL="0" indent="0">
              <a:buNone/>
              <a:defRPr sz="4410"/>
            </a:lvl1pPr>
            <a:lvl2pPr marL="639445" indent="0">
              <a:buNone/>
              <a:defRPr sz="3875"/>
            </a:lvl2pPr>
            <a:lvl3pPr marL="1278255" indent="0">
              <a:buNone/>
              <a:defRPr sz="3340"/>
            </a:lvl3pPr>
            <a:lvl4pPr marL="1917700" indent="0">
              <a:buNone/>
              <a:defRPr sz="2805"/>
            </a:lvl4pPr>
            <a:lvl5pPr marL="2556510" indent="0">
              <a:buNone/>
              <a:defRPr sz="2805"/>
            </a:lvl5pPr>
            <a:lvl6pPr marL="3195955" indent="0">
              <a:buNone/>
              <a:defRPr sz="2805"/>
            </a:lvl6pPr>
            <a:lvl7pPr marL="3834765" indent="0">
              <a:buNone/>
              <a:defRPr sz="2805"/>
            </a:lvl7pPr>
            <a:lvl8pPr marL="4474210" indent="0">
              <a:buNone/>
              <a:defRPr sz="2805"/>
            </a:lvl8pPr>
            <a:lvl9pPr marL="5113020" indent="0">
              <a:buNone/>
              <a:defRPr sz="280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58605" y="5297765"/>
            <a:ext cx="7219950" cy="794428"/>
          </a:xfrm>
        </p:spPr>
        <p:txBody>
          <a:bodyPr/>
          <a:lstStyle>
            <a:lvl1pPr marL="0" indent="0">
              <a:buNone/>
              <a:defRPr sz="2005"/>
            </a:lvl1pPr>
            <a:lvl2pPr marL="639445" indent="0">
              <a:buNone/>
              <a:defRPr sz="1740"/>
            </a:lvl2pPr>
            <a:lvl3pPr marL="1278255" indent="0">
              <a:buNone/>
              <a:defRPr sz="1335"/>
            </a:lvl3pPr>
            <a:lvl4pPr marL="1917700" indent="0">
              <a:buNone/>
              <a:defRPr sz="1205"/>
            </a:lvl4pPr>
            <a:lvl5pPr marL="2556510" indent="0">
              <a:buNone/>
              <a:defRPr sz="1205"/>
            </a:lvl5pPr>
            <a:lvl6pPr marL="3195955" indent="0">
              <a:buNone/>
              <a:defRPr sz="1205"/>
            </a:lvl6pPr>
            <a:lvl7pPr marL="3834765" indent="0">
              <a:buNone/>
              <a:defRPr sz="1205"/>
            </a:lvl7pPr>
            <a:lvl8pPr marL="4474210" indent="0">
              <a:buNone/>
              <a:defRPr sz="1205"/>
            </a:lvl8pPr>
            <a:lvl9pPr marL="5113020" indent="0">
              <a:buNone/>
              <a:defRPr sz="120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107" y="271081"/>
            <a:ext cx="2707482" cy="577567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1666" y="271081"/>
            <a:ext cx="7921889" cy="577567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4156" y="1107814"/>
            <a:ext cx="9024938" cy="2356650"/>
          </a:xfrm>
        </p:spPr>
        <p:txBody>
          <a:bodyPr anchor="b"/>
          <a:lstStyle>
            <a:lvl1pPr algn="ctr">
              <a:defRPr sz="5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4156" y="3555345"/>
            <a:ext cx="9024938" cy="1634298"/>
          </a:xfrm>
        </p:spPr>
        <p:txBody>
          <a:bodyPr/>
          <a:lstStyle>
            <a:lvl1pPr marL="0" indent="0" algn="ctr">
              <a:buNone/>
              <a:defRPr sz="2370"/>
            </a:lvl1pPr>
            <a:lvl2pPr marL="451485" indent="0" algn="ctr">
              <a:buNone/>
              <a:defRPr sz="1975"/>
            </a:lvl2pPr>
            <a:lvl3pPr marL="902335" indent="0" algn="ctr">
              <a:buNone/>
              <a:defRPr sz="1775"/>
            </a:lvl3pPr>
            <a:lvl4pPr marL="1353820" indent="0" algn="ctr">
              <a:buNone/>
              <a:defRPr sz="1580"/>
            </a:lvl4pPr>
            <a:lvl5pPr marL="1805305" indent="0" algn="ctr">
              <a:buNone/>
              <a:defRPr sz="1580"/>
            </a:lvl5pPr>
            <a:lvl6pPr marL="2256155" indent="0" algn="ctr">
              <a:buNone/>
              <a:defRPr sz="1580"/>
            </a:lvl6pPr>
            <a:lvl7pPr marL="2707640" indent="0" algn="ctr">
              <a:buNone/>
              <a:defRPr sz="1580"/>
            </a:lvl7pPr>
            <a:lvl8pPr marL="3158490" indent="0" algn="ctr">
              <a:buNone/>
              <a:defRPr sz="1580"/>
            </a:lvl8pPr>
            <a:lvl9pPr marL="3609975" indent="0" algn="ctr">
              <a:buNone/>
              <a:defRPr sz="158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019" y="1687575"/>
            <a:ext cx="10378678" cy="2815757"/>
          </a:xfrm>
        </p:spPr>
        <p:txBody>
          <a:bodyPr anchor="b"/>
          <a:lstStyle>
            <a:lvl1pPr>
              <a:defRPr sz="5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019" y="4529971"/>
            <a:ext cx="10378678" cy="1480740"/>
          </a:xfrm>
        </p:spPr>
        <p:txBody>
          <a:bodyPr/>
          <a:lstStyle>
            <a:lvl1pPr marL="0" indent="0">
              <a:buNone/>
              <a:defRPr sz="2370">
                <a:solidFill>
                  <a:schemeClr val="tx1">
                    <a:tint val="75000"/>
                  </a:schemeClr>
                </a:solidFill>
              </a:defRPr>
            </a:lvl1pPr>
            <a:lvl2pPr marL="451485" indent="0">
              <a:buNone/>
              <a:defRPr sz="1975">
                <a:solidFill>
                  <a:schemeClr val="tx1">
                    <a:tint val="75000"/>
                  </a:schemeClr>
                </a:solidFill>
              </a:defRPr>
            </a:lvl2pPr>
            <a:lvl3pPr marL="902335" indent="0">
              <a:buNone/>
              <a:defRPr sz="1775">
                <a:solidFill>
                  <a:schemeClr val="tx1">
                    <a:tint val="75000"/>
                  </a:schemeClr>
                </a:solidFill>
              </a:defRPr>
            </a:lvl3pPr>
            <a:lvl4pPr marL="135382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4pPr>
            <a:lvl5pPr marL="180530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5pPr>
            <a:lvl6pPr marL="225615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6pPr>
            <a:lvl7pPr marL="270764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7pPr>
            <a:lvl8pPr marL="315849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8pPr>
            <a:lvl9pPr marL="360997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286" y="1801959"/>
            <a:ext cx="5114131" cy="429493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1833" y="1801959"/>
            <a:ext cx="5114131" cy="429493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3" y="360392"/>
            <a:ext cx="10378678" cy="13083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854" y="1659370"/>
            <a:ext cx="5090628" cy="813232"/>
          </a:xfrm>
        </p:spPr>
        <p:txBody>
          <a:bodyPr anchor="b"/>
          <a:lstStyle>
            <a:lvl1pPr marL="0" indent="0">
              <a:buNone/>
              <a:defRPr sz="2370" b="1"/>
            </a:lvl1pPr>
            <a:lvl2pPr marL="451485" indent="0">
              <a:buNone/>
              <a:defRPr sz="1975" b="1"/>
            </a:lvl2pPr>
            <a:lvl3pPr marL="902335" indent="0">
              <a:buNone/>
              <a:defRPr sz="1775" b="1"/>
            </a:lvl3pPr>
            <a:lvl4pPr marL="1353820" indent="0">
              <a:buNone/>
              <a:defRPr sz="1580" b="1"/>
            </a:lvl4pPr>
            <a:lvl5pPr marL="1805305" indent="0">
              <a:buNone/>
              <a:defRPr sz="1580" b="1"/>
            </a:lvl5pPr>
            <a:lvl6pPr marL="2256155" indent="0">
              <a:buNone/>
              <a:defRPr sz="1580" b="1"/>
            </a:lvl6pPr>
            <a:lvl7pPr marL="2707640" indent="0">
              <a:buNone/>
              <a:defRPr sz="1580" b="1"/>
            </a:lvl7pPr>
            <a:lvl8pPr marL="3158490" indent="0">
              <a:buNone/>
              <a:defRPr sz="1580" b="1"/>
            </a:lvl8pPr>
            <a:lvl9pPr marL="3609975" indent="0">
              <a:buNone/>
              <a:defRPr sz="15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8854" y="2472602"/>
            <a:ext cx="5090628" cy="363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1833" y="1659370"/>
            <a:ext cx="5115699" cy="813232"/>
          </a:xfrm>
        </p:spPr>
        <p:txBody>
          <a:bodyPr anchor="b"/>
          <a:lstStyle>
            <a:lvl1pPr marL="0" indent="0">
              <a:buNone/>
              <a:defRPr sz="2370" b="1"/>
            </a:lvl1pPr>
            <a:lvl2pPr marL="451485" indent="0">
              <a:buNone/>
              <a:defRPr sz="1975" b="1"/>
            </a:lvl2pPr>
            <a:lvl3pPr marL="902335" indent="0">
              <a:buNone/>
              <a:defRPr sz="1775" b="1"/>
            </a:lvl3pPr>
            <a:lvl4pPr marL="1353820" indent="0">
              <a:buNone/>
              <a:defRPr sz="1580" b="1"/>
            </a:lvl4pPr>
            <a:lvl5pPr marL="1805305" indent="0">
              <a:buNone/>
              <a:defRPr sz="1580" b="1"/>
            </a:lvl5pPr>
            <a:lvl6pPr marL="2256155" indent="0">
              <a:buNone/>
              <a:defRPr sz="1580" b="1"/>
            </a:lvl6pPr>
            <a:lvl7pPr marL="2707640" indent="0">
              <a:buNone/>
              <a:defRPr sz="1580" b="1"/>
            </a:lvl7pPr>
            <a:lvl8pPr marL="3158490" indent="0">
              <a:buNone/>
              <a:defRPr sz="1580" b="1"/>
            </a:lvl8pPr>
            <a:lvl9pPr marL="3609975" indent="0">
              <a:buNone/>
              <a:defRPr sz="15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1833" y="2472602"/>
            <a:ext cx="5115699" cy="363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547" y="4349778"/>
            <a:ext cx="10228261" cy="1344419"/>
          </a:xfrm>
        </p:spPr>
        <p:txBody>
          <a:bodyPr anchor="t"/>
          <a:lstStyle>
            <a:lvl1pPr algn="l">
              <a:defRPr sz="561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50547" y="2869036"/>
            <a:ext cx="10228261" cy="1480740"/>
          </a:xfrm>
        </p:spPr>
        <p:txBody>
          <a:bodyPr anchor="b"/>
          <a:lstStyle>
            <a:lvl1pPr marL="0" indent="0">
              <a:buNone/>
              <a:defRPr sz="2805">
                <a:solidFill>
                  <a:schemeClr val="tx1">
                    <a:tint val="75000"/>
                  </a:schemeClr>
                </a:solidFill>
              </a:defRPr>
            </a:lvl1pPr>
            <a:lvl2pPr marL="639445" indent="0">
              <a:buNone/>
              <a:defRPr sz="2540">
                <a:solidFill>
                  <a:schemeClr val="tx1">
                    <a:tint val="75000"/>
                  </a:schemeClr>
                </a:solidFill>
              </a:defRPr>
            </a:lvl2pPr>
            <a:lvl3pPr marL="1278255" indent="0">
              <a:buNone/>
              <a:defRPr sz="2275">
                <a:solidFill>
                  <a:schemeClr val="tx1">
                    <a:tint val="75000"/>
                  </a:schemeClr>
                </a:solidFill>
              </a:defRPr>
            </a:lvl3pPr>
            <a:lvl4pPr marL="191770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4pPr>
            <a:lvl5pPr marL="255714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5pPr>
            <a:lvl6pPr marL="319595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6pPr>
            <a:lvl7pPr marL="3835400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7pPr>
            <a:lvl8pPr marL="447484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8pPr>
            <a:lvl9pPr marL="5113655" indent="0">
              <a:buNone/>
              <a:defRPr sz="20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4" y="451273"/>
            <a:ext cx="3881036" cy="1579457"/>
          </a:xfrm>
        </p:spPr>
        <p:txBody>
          <a:bodyPr anchor="b"/>
          <a:lstStyle>
            <a:lvl1pPr>
              <a:defRPr sz="31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5698" y="974626"/>
            <a:ext cx="6091833" cy="4810448"/>
          </a:xfrm>
        </p:spPr>
        <p:txBody>
          <a:bodyPr/>
          <a:lstStyle>
            <a:lvl1pPr>
              <a:defRPr sz="3160"/>
            </a:lvl1pPr>
            <a:lvl2pPr>
              <a:defRPr sz="2765"/>
            </a:lvl2pPr>
            <a:lvl3pPr>
              <a:defRPr sz="2370"/>
            </a:lvl3pPr>
            <a:lvl4pPr>
              <a:defRPr sz="1975"/>
            </a:lvl4pPr>
            <a:lvl5pPr>
              <a:defRPr sz="1975"/>
            </a:lvl5pPr>
            <a:lvl6pPr>
              <a:defRPr sz="1975"/>
            </a:lvl6pPr>
            <a:lvl7pPr>
              <a:defRPr sz="1975"/>
            </a:lvl7pPr>
            <a:lvl8pPr>
              <a:defRPr sz="1975"/>
            </a:lvl8pPr>
            <a:lvl9pPr>
              <a:defRPr sz="19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854" y="2030730"/>
            <a:ext cx="3881036" cy="3762179"/>
          </a:xfrm>
        </p:spPr>
        <p:txBody>
          <a:bodyPr/>
          <a:lstStyle>
            <a:lvl1pPr marL="0" indent="0">
              <a:buNone/>
              <a:defRPr sz="1580"/>
            </a:lvl1pPr>
            <a:lvl2pPr marL="451485" indent="0">
              <a:buNone/>
              <a:defRPr sz="1380"/>
            </a:lvl2pPr>
            <a:lvl3pPr marL="902335" indent="0">
              <a:buNone/>
              <a:defRPr sz="1185"/>
            </a:lvl3pPr>
            <a:lvl4pPr marL="1353820" indent="0">
              <a:buNone/>
              <a:defRPr sz="985"/>
            </a:lvl4pPr>
            <a:lvl5pPr marL="1805305" indent="0">
              <a:buNone/>
              <a:defRPr sz="985"/>
            </a:lvl5pPr>
            <a:lvl6pPr marL="2256155" indent="0">
              <a:buNone/>
              <a:defRPr sz="985"/>
            </a:lvl6pPr>
            <a:lvl7pPr marL="2707640" indent="0">
              <a:buNone/>
              <a:defRPr sz="985"/>
            </a:lvl7pPr>
            <a:lvl8pPr marL="3158490" indent="0">
              <a:buNone/>
              <a:defRPr sz="985"/>
            </a:lvl8pPr>
            <a:lvl9pPr marL="3609975" indent="0">
              <a:buNone/>
              <a:defRPr sz="98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4" y="451273"/>
            <a:ext cx="3881036" cy="1579457"/>
          </a:xfrm>
        </p:spPr>
        <p:txBody>
          <a:bodyPr anchor="b"/>
          <a:lstStyle>
            <a:lvl1pPr>
              <a:defRPr sz="31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15698" y="974626"/>
            <a:ext cx="6091833" cy="4810448"/>
          </a:xfrm>
        </p:spPr>
        <p:txBody>
          <a:bodyPr anchor="t"/>
          <a:lstStyle>
            <a:lvl1pPr marL="0" indent="0">
              <a:buNone/>
              <a:defRPr sz="3160"/>
            </a:lvl1pPr>
            <a:lvl2pPr marL="451485" indent="0">
              <a:buNone/>
              <a:defRPr sz="2765"/>
            </a:lvl2pPr>
            <a:lvl3pPr marL="902335" indent="0">
              <a:buNone/>
              <a:defRPr sz="2370"/>
            </a:lvl3pPr>
            <a:lvl4pPr marL="1353820" indent="0">
              <a:buNone/>
              <a:defRPr sz="1975"/>
            </a:lvl4pPr>
            <a:lvl5pPr marL="1805305" indent="0">
              <a:buNone/>
              <a:defRPr sz="1975"/>
            </a:lvl5pPr>
            <a:lvl6pPr marL="2256155" indent="0">
              <a:buNone/>
              <a:defRPr sz="1975"/>
            </a:lvl6pPr>
            <a:lvl7pPr marL="2707640" indent="0">
              <a:buNone/>
              <a:defRPr sz="1975"/>
            </a:lvl7pPr>
            <a:lvl8pPr marL="3158490" indent="0">
              <a:buNone/>
              <a:defRPr sz="1975"/>
            </a:lvl8pPr>
            <a:lvl9pPr marL="3609975" indent="0">
              <a:buNone/>
              <a:defRPr sz="197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854" y="2030730"/>
            <a:ext cx="3881036" cy="3762179"/>
          </a:xfrm>
        </p:spPr>
        <p:txBody>
          <a:bodyPr/>
          <a:lstStyle>
            <a:lvl1pPr marL="0" indent="0">
              <a:buNone/>
              <a:defRPr sz="1580"/>
            </a:lvl1pPr>
            <a:lvl2pPr marL="451485" indent="0">
              <a:buNone/>
              <a:defRPr sz="1380"/>
            </a:lvl2pPr>
            <a:lvl3pPr marL="902335" indent="0">
              <a:buNone/>
              <a:defRPr sz="1185"/>
            </a:lvl3pPr>
            <a:lvl4pPr marL="1353820" indent="0">
              <a:buNone/>
              <a:defRPr sz="985"/>
            </a:lvl4pPr>
            <a:lvl5pPr marL="1805305" indent="0">
              <a:buNone/>
              <a:defRPr sz="985"/>
            </a:lvl5pPr>
            <a:lvl6pPr marL="2256155" indent="0">
              <a:buNone/>
              <a:defRPr sz="985"/>
            </a:lvl6pPr>
            <a:lvl7pPr marL="2707640" indent="0">
              <a:buNone/>
              <a:defRPr sz="985"/>
            </a:lvl7pPr>
            <a:lvl8pPr marL="3158490" indent="0">
              <a:buNone/>
              <a:defRPr sz="985"/>
            </a:lvl8pPr>
            <a:lvl9pPr marL="3609975" indent="0">
              <a:buNone/>
              <a:defRPr sz="98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1294" y="360392"/>
            <a:ext cx="2594670" cy="573649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7286" y="360392"/>
            <a:ext cx="7633593" cy="573649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02335">
              <a:defRPr/>
            </a:pPr>
            <a:fld id="{F54E2560-4CE1-4C3B-A11E-00DA9CC0CD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02335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02335">
              <a:defRPr/>
            </a:pPr>
            <a:fld id="{B14E88D1-8C84-474D-A023-95E8D214CB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1663" y="271080"/>
            <a:ext cx="10829925" cy="57756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F816855-EF26-41BC-9139-E9E00B4D63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7AFA025-A6B6-4D3E-8E23-BDCB6B75F4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297724-028A-4612-B24D-B062F89C29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F9EB1-5EF1-4881-861D-C1478958E7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19028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033251" cy="67691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" y="4551178"/>
            <a:ext cx="12033265" cy="2217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82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2494" y="1107814"/>
            <a:ext cx="10228263" cy="2356650"/>
          </a:xfrm>
        </p:spPr>
        <p:txBody>
          <a:bodyPr anchor="b"/>
          <a:lstStyle>
            <a:lvl1pPr algn="ctr">
              <a:defRPr sz="5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4156" y="3555345"/>
            <a:ext cx="9024938" cy="1634298"/>
          </a:xfrm>
        </p:spPr>
        <p:txBody>
          <a:bodyPr/>
          <a:lstStyle>
            <a:lvl1pPr marL="0" indent="0" algn="ctr">
              <a:buNone/>
              <a:defRPr sz="2370"/>
            </a:lvl1pPr>
            <a:lvl2pPr marL="451485" indent="0" algn="ctr">
              <a:buNone/>
              <a:defRPr sz="1975"/>
            </a:lvl2pPr>
            <a:lvl3pPr marL="902335" indent="0" algn="ctr">
              <a:buNone/>
              <a:defRPr sz="1775"/>
            </a:lvl3pPr>
            <a:lvl4pPr marL="1353820" indent="0" algn="ctr">
              <a:buNone/>
              <a:defRPr sz="1580"/>
            </a:lvl4pPr>
            <a:lvl5pPr marL="1805305" indent="0" algn="ctr">
              <a:buNone/>
              <a:defRPr sz="1580"/>
            </a:lvl5pPr>
            <a:lvl6pPr marL="2256155" indent="0" algn="ctr">
              <a:buNone/>
              <a:defRPr sz="1580"/>
            </a:lvl6pPr>
            <a:lvl7pPr marL="2707640" indent="0" algn="ctr">
              <a:buNone/>
              <a:defRPr sz="1580"/>
            </a:lvl7pPr>
            <a:lvl8pPr marL="3158490" indent="0" algn="ctr">
              <a:buNone/>
              <a:defRPr sz="1580"/>
            </a:lvl8pPr>
            <a:lvl9pPr marL="3609975" indent="0" algn="ctr">
              <a:buNone/>
              <a:defRPr sz="158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019" y="1687576"/>
            <a:ext cx="10378678" cy="2815757"/>
          </a:xfrm>
        </p:spPr>
        <p:txBody>
          <a:bodyPr anchor="b"/>
          <a:lstStyle>
            <a:lvl1pPr>
              <a:defRPr sz="59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019" y="4529972"/>
            <a:ext cx="10378678" cy="1480740"/>
          </a:xfrm>
        </p:spPr>
        <p:txBody>
          <a:bodyPr/>
          <a:lstStyle>
            <a:lvl1pPr marL="0" indent="0">
              <a:buNone/>
              <a:defRPr sz="2370">
                <a:solidFill>
                  <a:schemeClr val="tx1"/>
                </a:solidFill>
              </a:defRPr>
            </a:lvl1pPr>
            <a:lvl2pPr marL="451485" indent="0">
              <a:buNone/>
              <a:defRPr sz="1975">
                <a:solidFill>
                  <a:schemeClr val="tx1">
                    <a:tint val="75000"/>
                  </a:schemeClr>
                </a:solidFill>
              </a:defRPr>
            </a:lvl2pPr>
            <a:lvl3pPr marL="902335" indent="0">
              <a:buNone/>
              <a:defRPr sz="1775">
                <a:solidFill>
                  <a:schemeClr val="tx1">
                    <a:tint val="75000"/>
                  </a:schemeClr>
                </a:solidFill>
              </a:defRPr>
            </a:lvl3pPr>
            <a:lvl4pPr marL="135382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4pPr>
            <a:lvl5pPr marL="180530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5pPr>
            <a:lvl6pPr marL="225615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6pPr>
            <a:lvl7pPr marL="270764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7pPr>
            <a:lvl8pPr marL="3158490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8pPr>
            <a:lvl9pPr marL="3609975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665" y="1579462"/>
            <a:ext cx="5314684" cy="4467293"/>
          </a:xfrm>
        </p:spPr>
        <p:txBody>
          <a:bodyPr/>
          <a:lstStyle>
            <a:lvl1pPr>
              <a:defRPr sz="3875"/>
            </a:lvl1pPr>
            <a:lvl2pPr>
              <a:defRPr sz="3340"/>
            </a:lvl2pPr>
            <a:lvl3pPr>
              <a:defRPr sz="2805"/>
            </a:lvl3pPr>
            <a:lvl4pPr>
              <a:defRPr sz="2540"/>
            </a:lvl4pPr>
            <a:lvl5pPr>
              <a:defRPr sz="2540"/>
            </a:lvl5pPr>
            <a:lvl6pPr>
              <a:defRPr sz="2540"/>
            </a:lvl6pPr>
            <a:lvl7pPr>
              <a:defRPr sz="2540"/>
            </a:lvl7pPr>
            <a:lvl8pPr>
              <a:defRPr sz="2540"/>
            </a:lvl8pPr>
            <a:lvl9pPr>
              <a:defRPr sz="254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16904" y="1579462"/>
            <a:ext cx="5314684" cy="4467293"/>
          </a:xfrm>
        </p:spPr>
        <p:txBody>
          <a:bodyPr/>
          <a:lstStyle>
            <a:lvl1pPr>
              <a:defRPr sz="3875"/>
            </a:lvl1pPr>
            <a:lvl2pPr>
              <a:defRPr sz="3340"/>
            </a:lvl2pPr>
            <a:lvl3pPr>
              <a:defRPr sz="2805"/>
            </a:lvl3pPr>
            <a:lvl4pPr>
              <a:defRPr sz="2540"/>
            </a:lvl4pPr>
            <a:lvl5pPr>
              <a:defRPr sz="2540"/>
            </a:lvl5pPr>
            <a:lvl6pPr>
              <a:defRPr sz="2540"/>
            </a:lvl6pPr>
            <a:lvl7pPr>
              <a:defRPr sz="2540"/>
            </a:lvl7pPr>
            <a:lvl8pPr>
              <a:defRPr sz="2540"/>
            </a:lvl8pPr>
            <a:lvl9pPr>
              <a:defRPr sz="254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286" y="1801959"/>
            <a:ext cx="5114131" cy="429493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1833" y="1801959"/>
            <a:ext cx="5114131" cy="429493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3" y="360393"/>
            <a:ext cx="10378678" cy="13083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855" y="1659370"/>
            <a:ext cx="5090628" cy="813232"/>
          </a:xfrm>
        </p:spPr>
        <p:txBody>
          <a:bodyPr anchor="b"/>
          <a:lstStyle>
            <a:lvl1pPr marL="0" indent="0">
              <a:buNone/>
              <a:defRPr sz="2370" b="1"/>
            </a:lvl1pPr>
            <a:lvl2pPr marL="451485" indent="0">
              <a:buNone/>
              <a:defRPr sz="1975" b="1"/>
            </a:lvl2pPr>
            <a:lvl3pPr marL="902335" indent="0">
              <a:buNone/>
              <a:defRPr sz="1775" b="1"/>
            </a:lvl3pPr>
            <a:lvl4pPr marL="1353820" indent="0">
              <a:buNone/>
              <a:defRPr sz="1580" b="1"/>
            </a:lvl4pPr>
            <a:lvl5pPr marL="1805305" indent="0">
              <a:buNone/>
              <a:defRPr sz="1580" b="1"/>
            </a:lvl5pPr>
            <a:lvl6pPr marL="2256155" indent="0">
              <a:buNone/>
              <a:defRPr sz="1580" b="1"/>
            </a:lvl6pPr>
            <a:lvl7pPr marL="2707640" indent="0">
              <a:buNone/>
              <a:defRPr sz="1580" b="1"/>
            </a:lvl7pPr>
            <a:lvl8pPr marL="3158490" indent="0">
              <a:buNone/>
              <a:defRPr sz="1580" b="1"/>
            </a:lvl8pPr>
            <a:lvl9pPr marL="3609975" indent="0">
              <a:buNone/>
              <a:defRPr sz="15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8855" y="2472602"/>
            <a:ext cx="5090628" cy="363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1833" y="1659370"/>
            <a:ext cx="5115699" cy="813232"/>
          </a:xfrm>
        </p:spPr>
        <p:txBody>
          <a:bodyPr anchor="b"/>
          <a:lstStyle>
            <a:lvl1pPr marL="0" indent="0">
              <a:buNone/>
              <a:defRPr sz="2370" b="1"/>
            </a:lvl1pPr>
            <a:lvl2pPr marL="451485" indent="0">
              <a:buNone/>
              <a:defRPr sz="1975" b="1"/>
            </a:lvl2pPr>
            <a:lvl3pPr marL="902335" indent="0">
              <a:buNone/>
              <a:defRPr sz="1775" b="1"/>
            </a:lvl3pPr>
            <a:lvl4pPr marL="1353820" indent="0">
              <a:buNone/>
              <a:defRPr sz="1580" b="1"/>
            </a:lvl4pPr>
            <a:lvl5pPr marL="1805305" indent="0">
              <a:buNone/>
              <a:defRPr sz="1580" b="1"/>
            </a:lvl5pPr>
            <a:lvl6pPr marL="2256155" indent="0">
              <a:buNone/>
              <a:defRPr sz="1580" b="1"/>
            </a:lvl6pPr>
            <a:lvl7pPr marL="2707640" indent="0">
              <a:buNone/>
              <a:defRPr sz="1580" b="1"/>
            </a:lvl7pPr>
            <a:lvl8pPr marL="3158490" indent="0">
              <a:buNone/>
              <a:defRPr sz="1580" b="1"/>
            </a:lvl8pPr>
            <a:lvl9pPr marL="3609975" indent="0">
              <a:buNone/>
              <a:defRPr sz="15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1833" y="2472602"/>
            <a:ext cx="5115699" cy="363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3" y="451273"/>
            <a:ext cx="3881036" cy="1579457"/>
          </a:xfrm>
        </p:spPr>
        <p:txBody>
          <a:bodyPr anchor="b"/>
          <a:lstStyle>
            <a:lvl1pPr>
              <a:defRPr sz="31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5698" y="974627"/>
            <a:ext cx="6091833" cy="4810448"/>
          </a:xfrm>
        </p:spPr>
        <p:txBody>
          <a:bodyPr/>
          <a:lstStyle>
            <a:lvl1pPr>
              <a:defRPr sz="3160"/>
            </a:lvl1pPr>
            <a:lvl2pPr>
              <a:defRPr sz="2765"/>
            </a:lvl2pPr>
            <a:lvl3pPr>
              <a:defRPr sz="2370"/>
            </a:lvl3pPr>
            <a:lvl4pPr>
              <a:defRPr sz="1975"/>
            </a:lvl4pPr>
            <a:lvl5pPr>
              <a:defRPr sz="1975"/>
            </a:lvl5pPr>
            <a:lvl6pPr>
              <a:defRPr sz="1975"/>
            </a:lvl6pPr>
            <a:lvl7pPr>
              <a:defRPr sz="1975"/>
            </a:lvl7pPr>
            <a:lvl8pPr>
              <a:defRPr sz="1975"/>
            </a:lvl8pPr>
            <a:lvl9pPr>
              <a:defRPr sz="19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853" y="2030730"/>
            <a:ext cx="3881036" cy="3762179"/>
          </a:xfrm>
        </p:spPr>
        <p:txBody>
          <a:bodyPr/>
          <a:lstStyle>
            <a:lvl1pPr marL="0" indent="0">
              <a:buNone/>
              <a:defRPr sz="1580"/>
            </a:lvl1pPr>
            <a:lvl2pPr marL="451485" indent="0">
              <a:buNone/>
              <a:defRPr sz="1380"/>
            </a:lvl2pPr>
            <a:lvl3pPr marL="902335" indent="0">
              <a:buNone/>
              <a:defRPr sz="1185"/>
            </a:lvl3pPr>
            <a:lvl4pPr marL="1353820" indent="0">
              <a:buNone/>
              <a:defRPr sz="985"/>
            </a:lvl4pPr>
            <a:lvl5pPr marL="1805305" indent="0">
              <a:buNone/>
              <a:defRPr sz="985"/>
            </a:lvl5pPr>
            <a:lvl6pPr marL="2256155" indent="0">
              <a:buNone/>
              <a:defRPr sz="985"/>
            </a:lvl6pPr>
            <a:lvl7pPr marL="2707640" indent="0">
              <a:buNone/>
              <a:defRPr sz="985"/>
            </a:lvl7pPr>
            <a:lvl8pPr marL="3158490" indent="0">
              <a:buNone/>
              <a:defRPr sz="985"/>
            </a:lvl8pPr>
            <a:lvl9pPr marL="3609975" indent="0">
              <a:buNone/>
              <a:defRPr sz="98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853" y="451273"/>
            <a:ext cx="3881036" cy="1579457"/>
          </a:xfrm>
        </p:spPr>
        <p:txBody>
          <a:bodyPr anchor="b"/>
          <a:lstStyle>
            <a:lvl1pPr>
              <a:defRPr sz="31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15698" y="974627"/>
            <a:ext cx="6091833" cy="4810448"/>
          </a:xfrm>
        </p:spPr>
        <p:txBody>
          <a:bodyPr anchor="t"/>
          <a:lstStyle>
            <a:lvl1pPr marL="0" indent="0">
              <a:buNone/>
              <a:defRPr sz="3160"/>
            </a:lvl1pPr>
            <a:lvl2pPr marL="451485" indent="0">
              <a:buNone/>
              <a:defRPr sz="2765"/>
            </a:lvl2pPr>
            <a:lvl3pPr marL="902335" indent="0">
              <a:buNone/>
              <a:defRPr sz="2370"/>
            </a:lvl3pPr>
            <a:lvl4pPr marL="1353820" indent="0">
              <a:buNone/>
              <a:defRPr sz="1975"/>
            </a:lvl4pPr>
            <a:lvl5pPr marL="1805305" indent="0">
              <a:buNone/>
              <a:defRPr sz="1975"/>
            </a:lvl5pPr>
            <a:lvl6pPr marL="2256155" indent="0">
              <a:buNone/>
              <a:defRPr sz="1975"/>
            </a:lvl6pPr>
            <a:lvl7pPr marL="2707640" indent="0">
              <a:buNone/>
              <a:defRPr sz="1975"/>
            </a:lvl7pPr>
            <a:lvl8pPr marL="3158490" indent="0">
              <a:buNone/>
              <a:defRPr sz="1975"/>
            </a:lvl8pPr>
            <a:lvl9pPr marL="3609975" indent="0">
              <a:buNone/>
              <a:defRPr sz="197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8853" y="2030730"/>
            <a:ext cx="3881036" cy="3762179"/>
          </a:xfrm>
        </p:spPr>
        <p:txBody>
          <a:bodyPr/>
          <a:lstStyle>
            <a:lvl1pPr marL="0" indent="0">
              <a:buNone/>
              <a:defRPr sz="1580"/>
            </a:lvl1pPr>
            <a:lvl2pPr marL="451485" indent="0">
              <a:buNone/>
              <a:defRPr sz="1380"/>
            </a:lvl2pPr>
            <a:lvl3pPr marL="902335" indent="0">
              <a:buNone/>
              <a:defRPr sz="1185"/>
            </a:lvl3pPr>
            <a:lvl4pPr marL="1353820" indent="0">
              <a:buNone/>
              <a:defRPr sz="985"/>
            </a:lvl4pPr>
            <a:lvl5pPr marL="1805305" indent="0">
              <a:buNone/>
              <a:defRPr sz="985"/>
            </a:lvl5pPr>
            <a:lvl6pPr marL="2256155" indent="0">
              <a:buNone/>
              <a:defRPr sz="985"/>
            </a:lvl6pPr>
            <a:lvl7pPr marL="2707640" indent="0">
              <a:buNone/>
              <a:defRPr sz="985"/>
            </a:lvl7pPr>
            <a:lvl8pPr marL="3158490" indent="0">
              <a:buNone/>
              <a:defRPr sz="985"/>
            </a:lvl8pPr>
            <a:lvl9pPr marL="3609975" indent="0">
              <a:buNone/>
              <a:defRPr sz="98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1295" y="360392"/>
            <a:ext cx="2594670" cy="573649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7287" y="360392"/>
            <a:ext cx="7633593" cy="573649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666" y="1515216"/>
            <a:ext cx="5316776" cy="631469"/>
          </a:xfrm>
        </p:spPr>
        <p:txBody>
          <a:bodyPr anchor="b"/>
          <a:lstStyle>
            <a:lvl1pPr marL="0" indent="0">
              <a:buNone/>
              <a:defRPr sz="3340" b="1"/>
            </a:lvl1pPr>
            <a:lvl2pPr marL="639445" indent="0">
              <a:buNone/>
              <a:defRPr sz="2805" b="1"/>
            </a:lvl2pPr>
            <a:lvl3pPr marL="1278255" indent="0">
              <a:buNone/>
              <a:defRPr sz="2540" b="1"/>
            </a:lvl3pPr>
            <a:lvl4pPr marL="1917700" indent="0">
              <a:buNone/>
              <a:defRPr sz="2275" b="1"/>
            </a:lvl4pPr>
            <a:lvl5pPr marL="2557145" indent="0">
              <a:buNone/>
              <a:defRPr sz="2275" b="1"/>
            </a:lvl5pPr>
            <a:lvl6pPr marL="3195955" indent="0">
              <a:buNone/>
              <a:defRPr sz="2275" b="1"/>
            </a:lvl6pPr>
            <a:lvl7pPr marL="3835400" indent="0">
              <a:buNone/>
              <a:defRPr sz="2275" b="1"/>
            </a:lvl7pPr>
            <a:lvl8pPr marL="4474845" indent="0">
              <a:buNone/>
              <a:defRPr sz="2275" b="1"/>
            </a:lvl8pPr>
            <a:lvl9pPr marL="5113655" indent="0">
              <a:buNone/>
              <a:defRPr sz="22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666" y="2146682"/>
            <a:ext cx="5316776" cy="3900068"/>
          </a:xfrm>
        </p:spPr>
        <p:txBody>
          <a:bodyPr/>
          <a:lstStyle>
            <a:lvl1pPr>
              <a:defRPr sz="3340"/>
            </a:lvl1pPr>
            <a:lvl2pPr>
              <a:defRPr sz="2805"/>
            </a:lvl2pPr>
            <a:lvl3pPr>
              <a:defRPr sz="2540"/>
            </a:lvl3pPr>
            <a:lvl4pPr>
              <a:defRPr sz="2275"/>
            </a:lvl4pPr>
            <a:lvl5pPr>
              <a:defRPr sz="2275"/>
            </a:lvl5pPr>
            <a:lvl6pPr>
              <a:defRPr sz="2275"/>
            </a:lvl6pPr>
            <a:lvl7pPr>
              <a:defRPr sz="2275"/>
            </a:lvl7pPr>
            <a:lvl8pPr>
              <a:defRPr sz="2275"/>
            </a:lvl8pPr>
            <a:lvl9pPr>
              <a:defRPr sz="22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12729" y="1515216"/>
            <a:ext cx="5318863" cy="631469"/>
          </a:xfrm>
        </p:spPr>
        <p:txBody>
          <a:bodyPr anchor="b"/>
          <a:lstStyle>
            <a:lvl1pPr marL="0" indent="0">
              <a:buNone/>
              <a:defRPr sz="3340" b="1"/>
            </a:lvl1pPr>
            <a:lvl2pPr marL="639445" indent="0">
              <a:buNone/>
              <a:defRPr sz="2805" b="1"/>
            </a:lvl2pPr>
            <a:lvl3pPr marL="1278255" indent="0">
              <a:buNone/>
              <a:defRPr sz="2540" b="1"/>
            </a:lvl3pPr>
            <a:lvl4pPr marL="1917700" indent="0">
              <a:buNone/>
              <a:defRPr sz="2275" b="1"/>
            </a:lvl4pPr>
            <a:lvl5pPr marL="2557145" indent="0">
              <a:buNone/>
              <a:defRPr sz="2275" b="1"/>
            </a:lvl5pPr>
            <a:lvl6pPr marL="3195955" indent="0">
              <a:buNone/>
              <a:defRPr sz="2275" b="1"/>
            </a:lvl6pPr>
            <a:lvl7pPr marL="3835400" indent="0">
              <a:buNone/>
              <a:defRPr sz="2275" b="1"/>
            </a:lvl7pPr>
            <a:lvl8pPr marL="4474845" indent="0">
              <a:buNone/>
              <a:defRPr sz="2275" b="1"/>
            </a:lvl8pPr>
            <a:lvl9pPr marL="5113655" indent="0">
              <a:buNone/>
              <a:defRPr sz="22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12729" y="2146682"/>
            <a:ext cx="5318863" cy="3900068"/>
          </a:xfrm>
        </p:spPr>
        <p:txBody>
          <a:bodyPr/>
          <a:lstStyle>
            <a:lvl1pPr>
              <a:defRPr sz="3340"/>
            </a:lvl1pPr>
            <a:lvl2pPr>
              <a:defRPr sz="2805"/>
            </a:lvl2pPr>
            <a:lvl3pPr>
              <a:defRPr sz="2540"/>
            </a:lvl3pPr>
            <a:lvl4pPr>
              <a:defRPr sz="2275"/>
            </a:lvl4pPr>
            <a:lvl5pPr>
              <a:defRPr sz="2275"/>
            </a:lvl5pPr>
            <a:lvl6pPr>
              <a:defRPr sz="2275"/>
            </a:lvl6pPr>
            <a:lvl7pPr>
              <a:defRPr sz="2275"/>
            </a:lvl7pPr>
            <a:lvl8pPr>
              <a:defRPr sz="2275"/>
            </a:lvl8pPr>
            <a:lvl9pPr>
              <a:defRPr sz="22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666" y="269511"/>
            <a:ext cx="3958856" cy="1146986"/>
          </a:xfrm>
        </p:spPr>
        <p:txBody>
          <a:bodyPr anchor="b"/>
          <a:lstStyle>
            <a:lvl1pPr algn="l">
              <a:defRPr sz="280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4670" y="269516"/>
            <a:ext cx="6726921" cy="5777239"/>
          </a:xfrm>
        </p:spPr>
        <p:txBody>
          <a:bodyPr/>
          <a:lstStyle>
            <a:lvl1pPr>
              <a:defRPr sz="4410"/>
            </a:lvl1pPr>
            <a:lvl2pPr>
              <a:defRPr sz="3875"/>
            </a:lvl2pPr>
            <a:lvl3pPr>
              <a:defRPr sz="3340"/>
            </a:lvl3pPr>
            <a:lvl4pPr>
              <a:defRPr sz="2805"/>
            </a:lvl4pPr>
            <a:lvl5pPr>
              <a:defRPr sz="2805"/>
            </a:lvl5pPr>
            <a:lvl6pPr>
              <a:defRPr sz="2805"/>
            </a:lvl6pPr>
            <a:lvl7pPr>
              <a:defRPr sz="2805"/>
            </a:lvl7pPr>
            <a:lvl8pPr>
              <a:defRPr sz="2805"/>
            </a:lvl8pPr>
            <a:lvl9pPr>
              <a:defRPr sz="280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1666" y="1416502"/>
            <a:ext cx="3958856" cy="4630253"/>
          </a:xfrm>
        </p:spPr>
        <p:txBody>
          <a:bodyPr/>
          <a:lstStyle>
            <a:lvl1pPr marL="0" indent="0">
              <a:buNone/>
              <a:defRPr sz="2005"/>
            </a:lvl1pPr>
            <a:lvl2pPr marL="639445" indent="0">
              <a:buNone/>
              <a:defRPr sz="1740"/>
            </a:lvl2pPr>
            <a:lvl3pPr marL="1278255" indent="0">
              <a:buNone/>
              <a:defRPr sz="1335"/>
            </a:lvl3pPr>
            <a:lvl4pPr marL="1917700" indent="0">
              <a:buNone/>
              <a:defRPr sz="1205"/>
            </a:lvl4pPr>
            <a:lvl5pPr marL="2557145" indent="0">
              <a:buNone/>
              <a:defRPr sz="1205"/>
            </a:lvl5pPr>
            <a:lvl6pPr marL="3195955" indent="0">
              <a:buNone/>
              <a:defRPr sz="1205"/>
            </a:lvl6pPr>
            <a:lvl7pPr marL="3835400" indent="0">
              <a:buNone/>
              <a:defRPr sz="1205"/>
            </a:lvl7pPr>
            <a:lvl8pPr marL="4474845" indent="0">
              <a:buNone/>
              <a:defRPr sz="1205"/>
            </a:lvl8pPr>
            <a:lvl9pPr marL="5113655" indent="0">
              <a:buNone/>
              <a:defRPr sz="120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8604" y="4738374"/>
            <a:ext cx="7219950" cy="559391"/>
          </a:xfrm>
        </p:spPr>
        <p:txBody>
          <a:bodyPr anchor="b"/>
          <a:lstStyle>
            <a:lvl1pPr algn="l">
              <a:defRPr sz="280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58604" y="604832"/>
            <a:ext cx="7219950" cy="4061460"/>
          </a:xfrm>
        </p:spPr>
        <p:txBody>
          <a:bodyPr/>
          <a:lstStyle>
            <a:lvl1pPr marL="0" indent="0">
              <a:buNone/>
              <a:defRPr sz="4410"/>
            </a:lvl1pPr>
            <a:lvl2pPr marL="639445" indent="0">
              <a:buNone/>
              <a:defRPr sz="3875"/>
            </a:lvl2pPr>
            <a:lvl3pPr marL="1278255" indent="0">
              <a:buNone/>
              <a:defRPr sz="3340"/>
            </a:lvl3pPr>
            <a:lvl4pPr marL="1917700" indent="0">
              <a:buNone/>
              <a:defRPr sz="2805"/>
            </a:lvl4pPr>
            <a:lvl5pPr marL="2557145" indent="0">
              <a:buNone/>
              <a:defRPr sz="2805"/>
            </a:lvl5pPr>
            <a:lvl6pPr marL="3195955" indent="0">
              <a:buNone/>
              <a:defRPr sz="2805"/>
            </a:lvl6pPr>
            <a:lvl7pPr marL="3835400" indent="0">
              <a:buNone/>
              <a:defRPr sz="2805"/>
            </a:lvl7pPr>
            <a:lvl8pPr marL="4474845" indent="0">
              <a:buNone/>
              <a:defRPr sz="2805"/>
            </a:lvl8pPr>
            <a:lvl9pPr marL="5113655" indent="0">
              <a:buNone/>
              <a:defRPr sz="280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58604" y="5297764"/>
            <a:ext cx="7219950" cy="794428"/>
          </a:xfrm>
        </p:spPr>
        <p:txBody>
          <a:bodyPr/>
          <a:lstStyle>
            <a:lvl1pPr marL="0" indent="0">
              <a:buNone/>
              <a:defRPr sz="2005"/>
            </a:lvl1pPr>
            <a:lvl2pPr marL="639445" indent="0">
              <a:buNone/>
              <a:defRPr sz="1740"/>
            </a:lvl2pPr>
            <a:lvl3pPr marL="1278255" indent="0">
              <a:buNone/>
              <a:defRPr sz="1335"/>
            </a:lvl3pPr>
            <a:lvl4pPr marL="1917700" indent="0">
              <a:buNone/>
              <a:defRPr sz="1205"/>
            </a:lvl4pPr>
            <a:lvl5pPr marL="2557145" indent="0">
              <a:buNone/>
              <a:defRPr sz="1205"/>
            </a:lvl5pPr>
            <a:lvl6pPr marL="3195955" indent="0">
              <a:buNone/>
              <a:defRPr sz="1205"/>
            </a:lvl6pPr>
            <a:lvl7pPr marL="3835400" indent="0">
              <a:buNone/>
              <a:defRPr sz="1205"/>
            </a:lvl7pPr>
            <a:lvl8pPr marL="4474845" indent="0">
              <a:buNone/>
              <a:defRPr sz="1205"/>
            </a:lvl8pPr>
            <a:lvl9pPr marL="5113655" indent="0">
              <a:buNone/>
              <a:defRPr sz="120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1664" y="271081"/>
            <a:ext cx="10829926" cy="1128183"/>
          </a:xfrm>
          <a:prstGeom prst="rect">
            <a:avLst/>
          </a:prstGeom>
        </p:spPr>
        <p:txBody>
          <a:bodyPr vert="horz" lIns="95628" tIns="47814" rIns="95628" bIns="4781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664" y="1579462"/>
            <a:ext cx="10829926" cy="4467293"/>
          </a:xfrm>
          <a:prstGeom prst="rect">
            <a:avLst/>
          </a:prstGeom>
        </p:spPr>
        <p:txBody>
          <a:bodyPr vert="horz" lIns="95628" tIns="47814" rIns="95628" bIns="4781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1663" y="6273956"/>
            <a:ext cx="2807759" cy="360392"/>
          </a:xfrm>
          <a:prstGeom prst="rect">
            <a:avLst/>
          </a:prstGeom>
        </p:spPr>
        <p:txBody>
          <a:bodyPr vert="horz" lIns="95628" tIns="47814" rIns="95628" bIns="47814" rtlCol="0" anchor="ctr"/>
          <a:lstStyle>
            <a:lvl1pPr algn="l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11362" y="6273956"/>
            <a:ext cx="3810530" cy="360392"/>
          </a:xfrm>
          <a:prstGeom prst="rect">
            <a:avLst/>
          </a:prstGeom>
        </p:spPr>
        <p:txBody>
          <a:bodyPr vert="horz" lIns="95628" tIns="47814" rIns="95628" bIns="47814" rtlCol="0" anchor="ctr"/>
          <a:lstStyle>
            <a:lvl1pPr algn="ctr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23832" y="6273956"/>
            <a:ext cx="2807759" cy="360392"/>
          </a:xfrm>
          <a:prstGeom prst="rect">
            <a:avLst/>
          </a:prstGeom>
        </p:spPr>
        <p:txBody>
          <a:bodyPr vert="horz" lIns="95628" tIns="47814" rIns="95628" bIns="47814" rtlCol="0" anchor="ctr"/>
          <a:lstStyle>
            <a:lvl1pPr algn="r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52" r:id="rId12"/>
  </p:sldLayoutIdLst>
  <p:txStyles>
    <p:titleStyle>
      <a:lvl1pPr algn="ctr" defTabSz="1278255" rtl="0" eaLnBrk="1" latinLnBrk="0" hangingPunct="1">
        <a:spcBef>
          <a:spcPct val="0"/>
        </a:spcBef>
        <a:buNone/>
        <a:defRPr sz="61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79425" indent="-47942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4410" kern="1200">
          <a:solidFill>
            <a:schemeClr val="tx1"/>
          </a:solidFill>
          <a:latin typeface="+mn-lt"/>
          <a:ea typeface="+mn-ea"/>
          <a:cs typeface="+mn-cs"/>
        </a:defRPr>
      </a:lvl1pPr>
      <a:lvl2pPr marL="1038860" indent="-399415" algn="l" defTabSz="1278255" rtl="0" eaLnBrk="1" latinLnBrk="0" hangingPunct="1">
        <a:spcBef>
          <a:spcPct val="20000"/>
        </a:spcBef>
        <a:buFont typeface="Arial" panose="020B0604020202020204" pitchFamily="34" charset="0"/>
        <a:buChar char="–"/>
        <a:defRPr sz="3875" kern="1200">
          <a:solidFill>
            <a:schemeClr val="tx1"/>
          </a:solidFill>
          <a:latin typeface="+mn-lt"/>
          <a:ea typeface="+mn-ea"/>
          <a:cs typeface="+mn-cs"/>
        </a:defRPr>
      </a:lvl2pPr>
      <a:lvl3pPr marL="159829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3340" kern="1200">
          <a:solidFill>
            <a:schemeClr val="tx1"/>
          </a:solidFill>
          <a:latin typeface="+mn-lt"/>
          <a:ea typeface="+mn-ea"/>
          <a:cs typeface="+mn-cs"/>
        </a:defRPr>
      </a:lvl3pPr>
      <a:lvl4pPr marL="223710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5" kern="1200">
          <a:solidFill>
            <a:schemeClr val="tx1"/>
          </a:solidFill>
          <a:latin typeface="+mn-lt"/>
          <a:ea typeface="+mn-ea"/>
          <a:cs typeface="+mn-cs"/>
        </a:defRPr>
      </a:lvl4pPr>
      <a:lvl5pPr marL="2876550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»"/>
        <a:defRPr sz="2805" kern="1200">
          <a:solidFill>
            <a:schemeClr val="tx1"/>
          </a:solidFill>
          <a:latin typeface="+mn-lt"/>
          <a:ea typeface="+mn-ea"/>
          <a:cs typeface="+mn-cs"/>
        </a:defRPr>
      </a:lvl5pPr>
      <a:lvl6pPr marL="351599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6pPr>
      <a:lvl7pPr marL="415480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7pPr>
      <a:lvl8pPr marL="4794250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8pPr>
      <a:lvl9pPr marL="543369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1pPr>
      <a:lvl2pPr marL="63944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2pPr>
      <a:lvl3pPr marL="127825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3pPr>
      <a:lvl4pPr marL="191770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4pPr>
      <a:lvl5pPr marL="255714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5pPr>
      <a:lvl6pPr marL="319595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6pPr>
      <a:lvl7pPr marL="383540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7pPr>
      <a:lvl8pPr marL="447484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8pPr>
      <a:lvl9pPr marL="511365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1665" y="271083"/>
            <a:ext cx="10829926" cy="1128183"/>
          </a:xfrm>
          <a:prstGeom prst="rect">
            <a:avLst/>
          </a:prstGeom>
        </p:spPr>
        <p:txBody>
          <a:bodyPr vert="horz" lIns="95617" tIns="47809" rIns="95617" bIns="4780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665" y="1579462"/>
            <a:ext cx="10829926" cy="4467293"/>
          </a:xfrm>
          <a:prstGeom prst="rect">
            <a:avLst/>
          </a:prstGeom>
        </p:spPr>
        <p:txBody>
          <a:bodyPr vert="horz" lIns="95617" tIns="47809" rIns="95617" bIns="4780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1666" y="6273956"/>
            <a:ext cx="2807759" cy="360392"/>
          </a:xfrm>
          <a:prstGeom prst="rect">
            <a:avLst/>
          </a:prstGeom>
        </p:spPr>
        <p:txBody>
          <a:bodyPr vert="horz" lIns="95617" tIns="47809" rIns="95617" bIns="47809" rtlCol="0" anchor="ctr"/>
          <a:lstStyle>
            <a:lvl1pPr algn="l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56310"/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11363" y="6273956"/>
            <a:ext cx="3810530" cy="360392"/>
          </a:xfrm>
          <a:prstGeom prst="rect">
            <a:avLst/>
          </a:prstGeom>
        </p:spPr>
        <p:txBody>
          <a:bodyPr vert="horz" lIns="95617" tIns="47809" rIns="95617" bIns="47809" rtlCol="0" anchor="ctr"/>
          <a:lstStyle>
            <a:lvl1pPr algn="ctr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563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23835" y="6273956"/>
            <a:ext cx="2807759" cy="360392"/>
          </a:xfrm>
          <a:prstGeom prst="rect">
            <a:avLst/>
          </a:prstGeom>
        </p:spPr>
        <p:txBody>
          <a:bodyPr vert="horz" lIns="95617" tIns="47809" rIns="95617" bIns="47809" rtlCol="0" anchor="ctr"/>
          <a:lstStyle>
            <a:lvl1pPr algn="r">
              <a:defRPr sz="17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56310"/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1278255" rtl="0" eaLnBrk="1" latinLnBrk="0" hangingPunct="1">
        <a:spcBef>
          <a:spcPct val="0"/>
        </a:spcBef>
        <a:buNone/>
        <a:defRPr sz="61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79425" indent="-47942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4410" kern="1200">
          <a:solidFill>
            <a:schemeClr val="tx1"/>
          </a:solidFill>
          <a:latin typeface="+mn-lt"/>
          <a:ea typeface="+mn-ea"/>
          <a:cs typeface="+mn-cs"/>
        </a:defRPr>
      </a:lvl1pPr>
      <a:lvl2pPr marL="1038860" indent="-399415" algn="l" defTabSz="1278255" rtl="0" eaLnBrk="1" latinLnBrk="0" hangingPunct="1">
        <a:spcBef>
          <a:spcPct val="20000"/>
        </a:spcBef>
        <a:buFont typeface="Arial" panose="020B0604020202020204" pitchFamily="34" charset="0"/>
        <a:buChar char="–"/>
        <a:defRPr sz="3875" kern="1200">
          <a:solidFill>
            <a:schemeClr val="tx1"/>
          </a:solidFill>
          <a:latin typeface="+mn-lt"/>
          <a:ea typeface="+mn-ea"/>
          <a:cs typeface="+mn-cs"/>
        </a:defRPr>
      </a:lvl2pPr>
      <a:lvl3pPr marL="1597660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3340" kern="1200">
          <a:solidFill>
            <a:schemeClr val="tx1"/>
          </a:solidFill>
          <a:latin typeface="+mn-lt"/>
          <a:ea typeface="+mn-ea"/>
          <a:cs typeface="+mn-cs"/>
        </a:defRPr>
      </a:lvl3pPr>
      <a:lvl4pPr marL="223710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5" kern="1200">
          <a:solidFill>
            <a:schemeClr val="tx1"/>
          </a:solidFill>
          <a:latin typeface="+mn-lt"/>
          <a:ea typeface="+mn-ea"/>
          <a:cs typeface="+mn-cs"/>
        </a:defRPr>
      </a:lvl4pPr>
      <a:lvl5pPr marL="287591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»"/>
        <a:defRPr sz="2805" kern="1200">
          <a:solidFill>
            <a:schemeClr val="tx1"/>
          </a:solidFill>
          <a:latin typeface="+mn-lt"/>
          <a:ea typeface="+mn-ea"/>
          <a:cs typeface="+mn-cs"/>
        </a:defRPr>
      </a:lvl5pPr>
      <a:lvl6pPr marL="3515360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6pPr>
      <a:lvl7pPr marL="415480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7pPr>
      <a:lvl8pPr marL="4793615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8pPr>
      <a:lvl9pPr marL="5433060" indent="-319405" algn="l" defTabSz="127825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1pPr>
      <a:lvl2pPr marL="63944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2pPr>
      <a:lvl3pPr marL="127825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3pPr>
      <a:lvl4pPr marL="191770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4pPr>
      <a:lvl5pPr marL="255651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5pPr>
      <a:lvl6pPr marL="319595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6pPr>
      <a:lvl7pPr marL="3834765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7pPr>
      <a:lvl8pPr marL="447421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8pPr>
      <a:lvl9pPr marL="5113020" algn="l" defTabSz="1278255" rtl="0" eaLnBrk="1" latinLnBrk="0" hangingPunct="1">
        <a:defRPr sz="25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7286" y="360392"/>
            <a:ext cx="10378678" cy="1308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286" y="1801959"/>
            <a:ext cx="10378678" cy="4294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7286" y="6273953"/>
            <a:ext cx="2707481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7B077D-680E-4F7B-B169-2CB385BA6F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11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86014" y="6273953"/>
            <a:ext cx="4061222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98483" y="6273953"/>
            <a:ext cx="2707481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0FCA04-DE5B-49D2-BA5F-4F38980E4C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49" r:id="rId12"/>
    <p:sldLayoutId id="2147483751" r:id="rId13"/>
  </p:sldLayoutIdLst>
  <p:txStyles>
    <p:titleStyle>
      <a:lvl1pPr algn="l" defTabSz="902335" rtl="0" eaLnBrk="1" latinLnBrk="0" hangingPunct="1">
        <a:lnSpc>
          <a:spcPct val="90000"/>
        </a:lnSpc>
        <a:spcBef>
          <a:spcPct val="0"/>
        </a:spcBef>
        <a:buNone/>
        <a:defRPr sz="434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5425" indent="-225425" algn="l" defTabSz="902335" rtl="0" eaLnBrk="1" latinLnBrk="0" hangingPunct="1">
        <a:lnSpc>
          <a:spcPct val="90000"/>
        </a:lnSpc>
        <a:spcBef>
          <a:spcPts val="985"/>
        </a:spcBef>
        <a:buFont typeface="Arial" panose="020B0604020202020204" pitchFamily="34" charset="0"/>
        <a:buChar char="•"/>
        <a:defRPr sz="2765" kern="1200">
          <a:solidFill>
            <a:schemeClr val="tx1"/>
          </a:solidFill>
          <a:latin typeface="+mn-lt"/>
          <a:ea typeface="+mn-ea"/>
          <a:cs typeface="+mn-cs"/>
        </a:defRPr>
      </a:lvl1pPr>
      <a:lvl2pPr marL="67691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2370" kern="1200">
          <a:solidFill>
            <a:schemeClr val="tx1"/>
          </a:solidFill>
          <a:latin typeface="+mn-lt"/>
          <a:ea typeface="+mn-ea"/>
          <a:cs typeface="+mn-cs"/>
        </a:defRPr>
      </a:lvl2pPr>
      <a:lvl3pPr marL="112839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975" kern="1200">
          <a:solidFill>
            <a:schemeClr val="tx1"/>
          </a:solidFill>
          <a:latin typeface="+mn-lt"/>
          <a:ea typeface="+mn-ea"/>
          <a:cs typeface="+mn-cs"/>
        </a:defRPr>
      </a:lvl3pPr>
      <a:lvl4pPr marL="157924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4pPr>
      <a:lvl5pPr marL="203073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5pPr>
      <a:lvl6pPr marL="248221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6pPr>
      <a:lvl7pPr marL="293306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7pPr>
      <a:lvl8pPr marL="338455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8pPr>
      <a:lvl9pPr marL="383540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1pPr>
      <a:lvl2pPr marL="45148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2pPr>
      <a:lvl3pPr marL="90233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3pPr>
      <a:lvl4pPr marL="135382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5pPr>
      <a:lvl6pPr marL="225615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6pPr>
      <a:lvl7pPr marL="270764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7pPr>
      <a:lvl8pPr marL="315849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8pPr>
      <a:lvl9pPr marL="360997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7286" y="360393"/>
            <a:ext cx="10378678" cy="1308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286" y="1801959"/>
            <a:ext cx="10378678" cy="4294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7286" y="6273954"/>
            <a:ext cx="2707481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1485"/>
            <a:fld id="{0DA2CC75-8280-4D50-8556-C2874ADEF92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5/11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86014" y="6273954"/>
            <a:ext cx="4061222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148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98483" y="6273954"/>
            <a:ext cx="2707481" cy="3603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1485"/>
            <a:fld id="{6E190E77-D57C-49F8-ADC2-FB99C50EBC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02335" rtl="0" eaLnBrk="1" latinLnBrk="0" hangingPunct="1">
        <a:lnSpc>
          <a:spcPct val="90000"/>
        </a:lnSpc>
        <a:spcBef>
          <a:spcPct val="0"/>
        </a:spcBef>
        <a:buNone/>
        <a:defRPr sz="434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5425" indent="-225425" algn="l" defTabSz="902335" rtl="0" eaLnBrk="1" latinLnBrk="0" hangingPunct="1">
        <a:lnSpc>
          <a:spcPct val="90000"/>
        </a:lnSpc>
        <a:spcBef>
          <a:spcPts val="985"/>
        </a:spcBef>
        <a:buFont typeface="Arial" panose="020B0604020202020204" pitchFamily="34" charset="0"/>
        <a:buChar char="•"/>
        <a:defRPr sz="2765" kern="1200">
          <a:solidFill>
            <a:schemeClr val="tx1"/>
          </a:solidFill>
          <a:latin typeface="+mn-lt"/>
          <a:ea typeface="+mn-ea"/>
          <a:cs typeface="+mn-cs"/>
        </a:defRPr>
      </a:lvl1pPr>
      <a:lvl2pPr marL="67691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2370" kern="1200">
          <a:solidFill>
            <a:schemeClr val="tx1"/>
          </a:solidFill>
          <a:latin typeface="+mn-lt"/>
          <a:ea typeface="+mn-ea"/>
          <a:cs typeface="+mn-cs"/>
        </a:defRPr>
      </a:lvl2pPr>
      <a:lvl3pPr marL="112839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975" kern="1200">
          <a:solidFill>
            <a:schemeClr val="tx1"/>
          </a:solidFill>
          <a:latin typeface="+mn-lt"/>
          <a:ea typeface="+mn-ea"/>
          <a:cs typeface="+mn-cs"/>
        </a:defRPr>
      </a:lvl3pPr>
      <a:lvl4pPr marL="157924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4pPr>
      <a:lvl5pPr marL="203073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5pPr>
      <a:lvl6pPr marL="248221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6pPr>
      <a:lvl7pPr marL="2933065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7pPr>
      <a:lvl8pPr marL="338455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8pPr>
      <a:lvl9pPr marL="3835400" indent="-225425" algn="l" defTabSz="902335" rtl="0" eaLnBrk="1" latinLnBrk="0" hangingPunct="1">
        <a:lnSpc>
          <a:spcPct val="90000"/>
        </a:lnSpc>
        <a:spcBef>
          <a:spcPts val="495"/>
        </a:spcBef>
        <a:buFont typeface="Arial" panose="020B0604020202020204" pitchFamily="34" charset="0"/>
        <a:buChar char="•"/>
        <a:defRPr sz="17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1pPr>
      <a:lvl2pPr marL="45148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2pPr>
      <a:lvl3pPr marL="90233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3pPr>
      <a:lvl4pPr marL="135382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5pPr>
      <a:lvl6pPr marL="225615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6pPr>
      <a:lvl7pPr marL="270764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7pPr>
      <a:lvl8pPr marL="3158490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8pPr>
      <a:lvl9pPr marL="3609975" algn="l" defTabSz="902335" rtl="0" eaLnBrk="1" latinLnBrk="0" hangingPunct="1">
        <a:defRPr sz="17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gif"/><Relationship Id="rId3" Type="http://schemas.openxmlformats.org/officeDocument/2006/relationships/slideLayout" Target="../slideLayouts/slideLayout35.xml"/><Relationship Id="rId7" Type="http://schemas.openxmlformats.org/officeDocument/2006/relationships/image" Target="../media/image6.wmf"/><Relationship Id="rId12" Type="http://schemas.openxmlformats.org/officeDocument/2006/relationships/image" Target="../media/image11.gif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gif"/><Relationship Id="rId5" Type="http://schemas.openxmlformats.org/officeDocument/2006/relationships/image" Target="../media/image5.wmf"/><Relationship Id="rId10" Type="http://schemas.openxmlformats.org/officeDocument/2006/relationships/image" Target="../media/image9.gif"/><Relationship Id="rId4" Type="http://schemas.openxmlformats.org/officeDocument/2006/relationships/image" Target="../media/image4.wmf"/><Relationship Id="rId9" Type="http://schemas.openxmlformats.org/officeDocument/2006/relationships/image" Target="../media/image8.gif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openxmlformats.org/officeDocument/2006/relationships/image" Target="../media/image39.gif"/><Relationship Id="rId12" Type="http://schemas.openxmlformats.org/officeDocument/2006/relationships/image" Target="../media/image44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Relationship Id="rId6" Type="http://schemas.openxmlformats.org/officeDocument/2006/relationships/audio" Target="../media/audio1.wav"/><Relationship Id="rId11" Type="http://schemas.openxmlformats.org/officeDocument/2006/relationships/image" Target="../media/image43.png"/><Relationship Id="rId5" Type="http://schemas.openxmlformats.org/officeDocument/2006/relationships/audio" Target="../media/audio5.wav"/><Relationship Id="rId10" Type="http://schemas.openxmlformats.org/officeDocument/2006/relationships/image" Target="../media/image42.wmf"/><Relationship Id="rId4" Type="http://schemas.openxmlformats.org/officeDocument/2006/relationships/audio" Target="../media/audio4.wav"/><Relationship Id="rId9" Type="http://schemas.openxmlformats.org/officeDocument/2006/relationships/image" Target="../media/image41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6.jpeg"/><Relationship Id="rId3" Type="http://schemas.openxmlformats.org/officeDocument/2006/relationships/audio" Target="../media/audio3.wav"/><Relationship Id="rId7" Type="http://schemas.openxmlformats.org/officeDocument/2006/relationships/image" Target="../media/image39.gif"/><Relationship Id="rId12" Type="http://schemas.openxmlformats.org/officeDocument/2006/relationships/image" Target="../media/image4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Relationship Id="rId6" Type="http://schemas.openxmlformats.org/officeDocument/2006/relationships/audio" Target="../media/audio1.wav"/><Relationship Id="rId11" Type="http://schemas.openxmlformats.org/officeDocument/2006/relationships/image" Target="../media/image42.wmf"/><Relationship Id="rId5" Type="http://schemas.openxmlformats.org/officeDocument/2006/relationships/audio" Target="../media/audio5.wav"/><Relationship Id="rId15" Type="http://schemas.openxmlformats.org/officeDocument/2006/relationships/image" Target="../media/image6.wmf"/><Relationship Id="rId10" Type="http://schemas.openxmlformats.org/officeDocument/2006/relationships/image" Target="../media/image41.gif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9.gif"/><Relationship Id="rId12" Type="http://schemas.openxmlformats.org/officeDocument/2006/relationships/image" Target="../media/image54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48.gif"/><Relationship Id="rId11" Type="http://schemas.openxmlformats.org/officeDocument/2006/relationships/image" Target="../media/image53.gif"/><Relationship Id="rId5" Type="http://schemas.openxmlformats.org/officeDocument/2006/relationships/image" Target="../media/image47.png"/><Relationship Id="rId10" Type="http://schemas.openxmlformats.org/officeDocument/2006/relationships/image" Target="../media/image52.gif"/><Relationship Id="rId4" Type="http://schemas.openxmlformats.org/officeDocument/2006/relationships/audio" Target="../media/audio6.wav"/><Relationship Id="rId9" Type="http://schemas.openxmlformats.org/officeDocument/2006/relationships/image" Target="../media/image5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36.xml"/><Relationship Id="rId7" Type="http://schemas.microsoft.com/office/2007/relationships/hdphoto" Target="../media/hdphoto2.wdp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0.xml"/><Relationship Id="rId6" Type="http://schemas.microsoft.com/office/2007/relationships/hdphoto" Target="../media/hdphoto4.wdp"/><Relationship Id="rId5" Type="http://schemas.openxmlformats.org/officeDocument/2006/relationships/image" Target="../media/image21.png"/><Relationship Id="rId10" Type="http://schemas.microsoft.com/office/2007/relationships/hdphoto" Target="../media/hdphoto6.wdp"/><Relationship Id="rId4" Type="http://schemas.microsoft.com/office/2007/relationships/hdphoto" Target="../media/hdphoto3.wdp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0.png"/><Relationship Id="rId5" Type="http://schemas.openxmlformats.org/officeDocument/2006/relationships/image" Target="../media/image5.wmf"/><Relationship Id="rId10" Type="http://schemas.openxmlformats.org/officeDocument/2006/relationships/image" Target="../media/image33.jpg"/><Relationship Id="rId4" Type="http://schemas.openxmlformats.org/officeDocument/2006/relationships/image" Target="../media/image4.wmf"/><Relationship Id="rId9" Type="http://schemas.microsoft.com/office/2007/relationships/hdphoto" Target="../media/hdphoto7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g"/><Relationship Id="rId3" Type="http://schemas.openxmlformats.org/officeDocument/2006/relationships/audio" Target="../media/audio1.wav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4818" y="4706705"/>
            <a:ext cx="1974205" cy="228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081960" y="-15780"/>
            <a:ext cx="1955403" cy="194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13">
            <a:extLst>
              <a:ext uri="{FF2B5EF4-FFF2-40B4-BE49-F238E27FC236}">
                <a16:creationId xmlns:a16="http://schemas.microsoft.com/office/drawing/2014/main" id="{569E8D09-FC87-41F6-8479-7D3078CC2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1946" y="2633648"/>
          <a:ext cx="1406621" cy="265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5125" name="Object 13">
                        <a:extLst>
                          <a:ext uri="{FF2B5EF4-FFF2-40B4-BE49-F238E27FC236}">
                            <a16:creationId xmlns:a16="http://schemas.microsoft.com/office/drawing/2014/main" id="{569E8D09-FC87-41F6-8479-7D3078CC2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946" y="2633648"/>
                        <a:ext cx="1406621" cy="265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WordArt 10">
            <a:extLst>
              <a:ext uri="{FF2B5EF4-FFF2-40B4-BE49-F238E27FC236}">
                <a16:creationId xmlns:a16="http://schemas.microsoft.com/office/drawing/2014/main" id="{8F80834E-8891-4F73-A822-CB51F26F85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98637" y="1728366"/>
            <a:ext cx="8122444" cy="646787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673796"/>
              </a:avLst>
            </a:prstTxWarp>
          </a:bodyPr>
          <a:lstStyle/>
          <a:p>
            <a:r>
              <a:rPr lang="en-US" sz="3553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CC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! </a:t>
            </a:r>
          </a:p>
        </p:txBody>
      </p:sp>
      <p:pic>
        <p:nvPicPr>
          <p:cNvPr id="5128" name="Picture 13" descr="clematis Ville de Lyon">
            <a:extLst>
              <a:ext uri="{FF2B5EF4-FFF2-40B4-BE49-F238E27FC236}">
                <a16:creationId xmlns:a16="http://schemas.microsoft.com/office/drawing/2014/main" id="{9D0AEF6E-6737-4C9F-81C3-E6CAA8899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38" y="5651016"/>
            <a:ext cx="827286" cy="110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4" descr="clematis Ville de Lyon">
            <a:extLst>
              <a:ext uri="{FF2B5EF4-FFF2-40B4-BE49-F238E27FC236}">
                <a16:creationId xmlns:a16="http://schemas.microsoft.com/office/drawing/2014/main" id="{8A1AB34E-9D64-4DA3-A9C1-15B758438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99" y="5589079"/>
            <a:ext cx="900144" cy="110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7" descr="clematis Ville de Lyon">
            <a:extLst>
              <a:ext uri="{FF2B5EF4-FFF2-40B4-BE49-F238E27FC236}">
                <a16:creationId xmlns:a16="http://schemas.microsoft.com/office/drawing/2014/main" id="{30E8C93A-15D0-4D95-AEBA-D02DCA413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54" y="5651016"/>
            <a:ext cx="827286" cy="110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8" descr="clematis Ville de Lyon">
            <a:extLst>
              <a:ext uri="{FF2B5EF4-FFF2-40B4-BE49-F238E27FC236}">
                <a16:creationId xmlns:a16="http://schemas.microsoft.com/office/drawing/2014/main" id="{FFD1D0B6-902B-458D-A242-0C70F1FB4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839" y="5676405"/>
            <a:ext cx="827286" cy="110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9" descr="clematis Ville de Lyon">
            <a:extLst>
              <a:ext uri="{FF2B5EF4-FFF2-40B4-BE49-F238E27FC236}">
                <a16:creationId xmlns:a16="http://schemas.microsoft.com/office/drawing/2014/main" id="{E7F11022-B358-4E28-8075-B9E9155DD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63" y="5670351"/>
            <a:ext cx="827286" cy="110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11009DE2-EBBD-4EF0-A2BE-238BE4C8C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722" y="2664470"/>
            <a:ext cx="9175353" cy="264279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330" b="1" dirty="0" err="1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Môn</a:t>
            </a:r>
            <a:r>
              <a:rPr lang="en-US" sz="5330" b="1" dirty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: </a:t>
            </a:r>
            <a:r>
              <a:rPr lang="en-US" sz="5330" b="1" dirty="0" err="1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Toán</a:t>
            </a:r>
            <a:endParaRPr lang="en-US" sz="5330" b="1" dirty="0">
              <a:ln w="1905"/>
              <a:solidFill>
                <a:srgbClr val="FFC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</a:endParaRPr>
          </a:p>
          <a:p>
            <a:pPr algn="ctr">
              <a:defRPr/>
            </a:pPr>
            <a:r>
              <a:rPr lang="en-US" sz="5330" b="1" dirty="0" err="1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Lớp</a:t>
            </a:r>
            <a:r>
              <a:rPr lang="en-US" sz="5330" b="1" dirty="0">
                <a:ln w="1905"/>
                <a:solidFill>
                  <a:srgbClr val="FFC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</a:rPr>
              <a:t> 2/2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3948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V: </a:t>
            </a:r>
            <a:r>
              <a:rPr lang="en-US" sz="3948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guyễn</a:t>
            </a:r>
            <a:r>
              <a:rPr lang="en-US" sz="3948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948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3948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948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ường</a:t>
            </a:r>
            <a:endParaRPr lang="en-US" sz="3948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9" name="Picture 7" descr="hoa hon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3273" y="5058619"/>
            <a:ext cx="1799113" cy="173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8" descr="sun14[1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1753" y="-26437"/>
            <a:ext cx="2153657" cy="1790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2" descr="th_54">
            <a:extLst>
              <a:ext uri="{FF2B5EF4-FFF2-40B4-BE49-F238E27FC236}">
                <a16:creationId xmlns:a16="http://schemas.microsoft.com/office/drawing/2014/main" id="{56EACF81-CF0F-432F-8298-7324C280F8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113">
            <a:off x="4153470" y="4577300"/>
            <a:ext cx="2622872" cy="269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2" descr="th_54">
            <a:extLst>
              <a:ext uri="{FF2B5EF4-FFF2-40B4-BE49-F238E27FC236}">
                <a16:creationId xmlns:a16="http://schemas.microsoft.com/office/drawing/2014/main" id="{78B92CC5-19A9-470C-A247-9DAC59B405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113">
            <a:off x="681815" y="3889655"/>
            <a:ext cx="2812067" cy="269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2" descr="th_54">
            <a:extLst>
              <a:ext uri="{FF2B5EF4-FFF2-40B4-BE49-F238E27FC236}">
                <a16:creationId xmlns:a16="http://schemas.microsoft.com/office/drawing/2014/main" id="{7BB3CE3F-4FDD-4575-85F3-09E1B2B943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113">
            <a:off x="4683450" y="450271"/>
            <a:ext cx="2813242" cy="269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2" descr="th_54">
            <a:extLst>
              <a:ext uri="{FF2B5EF4-FFF2-40B4-BE49-F238E27FC236}">
                <a16:creationId xmlns:a16="http://schemas.microsoft.com/office/drawing/2014/main" id="{5DC6D82D-DE5C-4B3D-A342-A41FD53036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113">
            <a:off x="743258" y="565452"/>
            <a:ext cx="2813242" cy="269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2" descr="th_54">
            <a:extLst>
              <a:ext uri="{FF2B5EF4-FFF2-40B4-BE49-F238E27FC236}">
                <a16:creationId xmlns:a16="http://schemas.microsoft.com/office/drawing/2014/main" id="{F0F43A96-1D71-4403-8DB7-D1DF97C756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113">
            <a:off x="8611881" y="556033"/>
            <a:ext cx="2812067" cy="269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4" descr="17">
            <a:extLst>
              <a:ext uri="{FF2B5EF4-FFF2-40B4-BE49-F238E27FC236}">
                <a16:creationId xmlns:a16="http://schemas.microsoft.com/office/drawing/2014/main" id="{466EA148-97F7-49DC-BEEF-C7D5B1FB0F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54693">
            <a:off x="5715207" y="5543249"/>
            <a:ext cx="1125767" cy="112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6" descr="17">
            <a:extLst>
              <a:ext uri="{FF2B5EF4-FFF2-40B4-BE49-F238E27FC236}">
                <a16:creationId xmlns:a16="http://schemas.microsoft.com/office/drawing/2014/main" id="{DC203FA8-831D-4625-A213-34AA427762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54693">
            <a:off x="9051966" y="4925723"/>
            <a:ext cx="1124592" cy="112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7" descr="17">
            <a:extLst>
              <a:ext uri="{FF2B5EF4-FFF2-40B4-BE49-F238E27FC236}">
                <a16:creationId xmlns:a16="http://schemas.microsoft.com/office/drawing/2014/main" id="{1866D9AF-88DB-4E77-B0F5-1E1ED45099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54693">
            <a:off x="10580213" y="2028550"/>
            <a:ext cx="1125767" cy="112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4" descr="17">
            <a:extLst>
              <a:ext uri="{FF2B5EF4-FFF2-40B4-BE49-F238E27FC236}">
                <a16:creationId xmlns:a16="http://schemas.microsoft.com/office/drawing/2014/main" id="{AB12CC19-16FE-4184-904B-B2EA205144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592247">
            <a:off x="351512" y="3026706"/>
            <a:ext cx="1124593" cy="112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6" descr="flower[1][1][1][1]">
            <a:extLst>
              <a:ext uri="{FF2B5EF4-FFF2-40B4-BE49-F238E27FC236}">
                <a16:creationId xmlns:a16="http://schemas.microsoft.com/office/drawing/2014/main" id="{9A89212C-B79D-4A6C-BFE2-171B95DA6D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817" y="6233046"/>
            <a:ext cx="8584266" cy="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6" descr="17">
            <a:extLst>
              <a:ext uri="{FF2B5EF4-FFF2-40B4-BE49-F238E27FC236}">
                <a16:creationId xmlns:a16="http://schemas.microsoft.com/office/drawing/2014/main" id="{DC203FA8-831D-4625-A213-34AA427762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54693">
            <a:off x="1447498" y="5249847"/>
            <a:ext cx="1124592" cy="112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9449D2BE-D7BE-4E69-A8ED-B880B1082B06}"/>
              </a:ext>
            </a:extLst>
          </p:cNvPr>
          <p:cNvGrpSpPr/>
          <p:nvPr/>
        </p:nvGrpSpPr>
        <p:grpSpPr>
          <a:xfrm>
            <a:off x="1902822" y="-71834"/>
            <a:ext cx="8440697" cy="1368909"/>
            <a:chOff x="1793081" y="228600"/>
            <a:chExt cx="12395200" cy="1217910"/>
          </a:xfrm>
        </p:grpSpPr>
        <p:sp>
          <p:nvSpPr>
            <p:cNvPr id="34" name="Scroll: Horizontal 4">
              <a:extLst>
                <a:ext uri="{FF2B5EF4-FFF2-40B4-BE49-F238E27FC236}">
                  <a16:creationId xmlns:a16="http://schemas.microsoft.com/office/drawing/2014/main" id="{F8146266-FB47-419A-8EA5-5D056A4A2236}"/>
                </a:ext>
              </a:extLst>
            </p:cNvPr>
            <p:cNvSpPr/>
            <p:nvPr/>
          </p:nvSpPr>
          <p:spPr bwMode="auto">
            <a:xfrm>
              <a:off x="2758281" y="228600"/>
              <a:ext cx="10444163" cy="1217910"/>
            </a:xfrm>
            <a:prstGeom prst="horizontalScroll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687" tIns="33844" rIns="67687" bIns="33844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74198" fontAlgn="base">
                <a:spcBef>
                  <a:spcPct val="0"/>
                </a:spcBef>
                <a:spcAft>
                  <a:spcPct val="0"/>
                </a:spcAft>
              </a:pPr>
              <a:endParaRPr lang="en-US" sz="3405">
                <a:latin typeface="HP001 4H" pitchFamily="34" charset="0"/>
              </a:endParaRP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CF658212-F610-46DD-8A72-ED2F391E5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081" y="484860"/>
              <a:ext cx="12395200" cy="7393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</a:rPr>
                <a:t>ỦY BAN NHÂN DÂN PHƯỜNG LONG BÌNH </a:t>
              </a:r>
            </a:p>
            <a:p>
              <a:pPr algn="ctr">
                <a:defRPr/>
              </a:pPr>
              <a:r>
                <a:rPr lang="en-US" sz="2400" b="1" dirty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</a:rPr>
                <a:t>TR</a:t>
              </a:r>
              <a:r>
                <a:rPr lang="vi-VN" sz="2400" b="1" dirty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</a:rPr>
                <a:t>Ư</a:t>
              </a:r>
              <a:r>
                <a:rPr lang="en-US" sz="2400" b="1" dirty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</a:rPr>
                <a:t>ỜNG TH NGUYỄN CHÍ THANH</a:t>
              </a:r>
            </a:p>
          </p:txBody>
        </p:sp>
      </p:grpSp>
      <p:pic>
        <p:nvPicPr>
          <p:cNvPr id="36" name="OngMuXemVoi-VA_6ha">
            <a:hlinkClick r:id="" action="ppaction://media"/>
            <a:extLst>
              <a:ext uri="{FF2B5EF4-FFF2-40B4-BE49-F238E27FC236}">
                <a16:creationId xmlns:a16="http://schemas.microsoft.com/office/drawing/2014/main" id="{C480BA0F-4AF5-4CAB-BF49-67383BAA11D3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550" end="189288.125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343519" y="5762827"/>
            <a:ext cx="601663" cy="601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57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50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1833"/>
            <a:ext cx="12033249" cy="690862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24337" y="3352519"/>
            <a:ext cx="5418341" cy="1477653"/>
          </a:xfrm>
          <a:prstGeom prst="rect">
            <a:avLst/>
          </a:prstGeom>
          <a:noFill/>
        </p:spPr>
        <p:txBody>
          <a:bodyPr wrap="square" lIns="122243" tIns="61121" rIns="122243" bIns="61121">
            <a:spAutoFit/>
          </a:bodyPr>
          <a:lstStyle/>
          <a:p>
            <a:pPr algn="ctr" defTabSz="1278255">
              <a:defRPr/>
            </a:pPr>
            <a:r>
              <a:rPr lang="en-US" sz="8800" b="1" dirty="0">
                <a:ln w="1270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8800" b="1" dirty="0">
                <a:ln w="1270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8800" b="1" dirty="0">
                <a:ln w="1270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err="1">
                <a:ln w="1270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ãn</a:t>
            </a:r>
            <a:endParaRPr lang="en-US" sz="8800" b="1" dirty="0">
              <a:ln w="12700">
                <a:solidFill>
                  <a:srgbClr val="4BACC6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7573" y="57594"/>
            <a:ext cx="11781700" cy="2473982"/>
            <a:chOff x="67573" y="2064386"/>
            <a:chExt cx="11781700" cy="2473982"/>
          </a:xfrm>
        </p:grpSpPr>
        <p:grpSp>
          <p:nvGrpSpPr>
            <p:cNvPr id="15" name="Group 14"/>
            <p:cNvGrpSpPr/>
            <p:nvPr/>
          </p:nvGrpSpPr>
          <p:grpSpPr>
            <a:xfrm>
              <a:off x="327993" y="2520454"/>
              <a:ext cx="11521280" cy="2017914"/>
              <a:chOff x="255985" y="2014708"/>
              <a:chExt cx="11521280" cy="2017914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8D818196-039F-49C4-ABDD-8B707A3C462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708" t="16891" r="2527" b="5541"/>
              <a:stretch/>
            </p:blipFill>
            <p:spPr>
              <a:xfrm>
                <a:off x="9523996" y="2050489"/>
                <a:ext cx="2015213" cy="1890369"/>
              </a:xfrm>
              <a:prstGeom prst="rect">
                <a:avLst/>
              </a:prstGeom>
            </p:spPr>
          </p:pic>
          <p:grpSp>
            <p:nvGrpSpPr>
              <p:cNvPr id="14" name="Group 13"/>
              <p:cNvGrpSpPr/>
              <p:nvPr/>
            </p:nvGrpSpPr>
            <p:grpSpPr>
              <a:xfrm>
                <a:off x="255985" y="2014708"/>
                <a:ext cx="11521280" cy="2017914"/>
                <a:chOff x="255985" y="2014708"/>
                <a:chExt cx="9217024" cy="2017914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339268" y="2200217"/>
                  <a:ext cx="9133741" cy="183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ê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9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ách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ưới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ều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ơ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ê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3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ách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ỏi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ưới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ao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êu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ển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ách</a:t>
                  </a:r>
                  <a:r>
                    <a:rPr lang="en-US" sz="32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?  </a:t>
                  </a:r>
                </a:p>
              </p:txBody>
            </p:sp>
            <p:sp>
              <p:nvSpPr>
                <p:cNvPr id="4" name="Rounded Rectangle 3"/>
                <p:cNvSpPr/>
                <p:nvPr/>
              </p:nvSpPr>
              <p:spPr>
                <a:xfrm>
                  <a:off x="255985" y="2014708"/>
                  <a:ext cx="9189445" cy="1998160"/>
                </a:xfrm>
                <a:prstGeom prst="roundRect">
                  <a:avLst/>
                </a:prstGeom>
                <a:noFill/>
                <a:ln w="57150" cmpd="dbl">
                  <a:solidFill>
                    <a:srgbClr val="4CEA8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17" name="Oval 16"/>
            <p:cNvSpPr/>
            <p:nvPr/>
          </p:nvSpPr>
          <p:spPr>
            <a:xfrm>
              <a:off x="67573" y="2064386"/>
              <a:ext cx="620460" cy="72008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08803875-5B80-467F-8442-ADE8BDAC4E79}"/>
              </a:ext>
            </a:extLst>
          </p:cNvPr>
          <p:cNvSpPr txBox="1"/>
          <p:nvPr/>
        </p:nvSpPr>
        <p:spPr>
          <a:xfrm>
            <a:off x="440585" y="2885514"/>
            <a:ext cx="11170631" cy="275171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ctr" defTabSz="914400">
              <a:lnSpc>
                <a:spcPct val="150000"/>
              </a:lnSpc>
              <a:defRPr/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defTabSz="914400">
              <a:lnSpc>
                <a:spcPct val="150000"/>
              </a:lnSpc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6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b.11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ctr" defTabSz="914400">
              <a:lnSpc>
                <a:spcPct val="150000"/>
              </a:lnSpc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12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5" y="6122418"/>
            <a:ext cx="867176" cy="590985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D264A43E-AAF3-42C5-B4C3-F286D3AE6B50}"/>
              </a:ext>
            </a:extLst>
          </p:cNvPr>
          <p:cNvSpPr/>
          <p:nvPr/>
        </p:nvSpPr>
        <p:spPr>
          <a:xfrm>
            <a:off x="4144417" y="5017383"/>
            <a:ext cx="572313" cy="61085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75"/>
          </a:p>
        </p:txBody>
      </p:sp>
    </p:spTree>
    <p:extLst>
      <p:ext uri="{BB962C8B-B14F-4D97-AF65-F5344CB8AC3E}">
        <p14:creationId xmlns:p14="http://schemas.microsoft.com/office/powerpoint/2010/main" val="34981431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9034" y="5616798"/>
            <a:ext cx="1057454" cy="122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55122" y="-17830"/>
            <a:ext cx="980189" cy="97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1168" y="5832822"/>
            <a:ext cx="913102" cy="102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0"/>
            <a:ext cx="863613" cy="85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76531" y="174"/>
            <a:ext cx="9310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i,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7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25</a:t>
            </a:r>
          </a:p>
          <a:p>
            <a:pPr algn="ctr"/>
            <a:r>
              <a:rPr lang="en-US" sz="28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endParaRPr lang="en-US" sz="28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8273" y="936278"/>
            <a:ext cx="6597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43637" y="1440334"/>
            <a:ext cx="10375397" cy="2357445"/>
            <a:chOff x="105724" y="1863671"/>
            <a:chExt cx="10375397" cy="2357445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C3C7CC4-0D3E-44C5-AC0D-64548E6302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65" t="14131" r="45956" b="35994"/>
            <a:stretch/>
          </p:blipFill>
          <p:spPr>
            <a:xfrm>
              <a:off x="704046" y="1977300"/>
              <a:ext cx="5816635" cy="2243816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2C3C7CC4-0D3E-44C5-AC0D-64548E6302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155" t="14130" r="5161" b="4941"/>
            <a:stretch/>
          </p:blipFill>
          <p:spPr>
            <a:xfrm>
              <a:off x="7384777" y="2056919"/>
              <a:ext cx="3096344" cy="2084578"/>
            </a:xfrm>
            <a:prstGeom prst="rect">
              <a:avLst/>
            </a:prstGeom>
          </p:spPr>
        </p:pic>
        <p:sp>
          <p:nvSpPr>
            <p:cNvPr id="31" name="Oval 30"/>
            <p:cNvSpPr/>
            <p:nvPr/>
          </p:nvSpPr>
          <p:spPr>
            <a:xfrm>
              <a:off x="105724" y="1863671"/>
              <a:ext cx="620460" cy="72008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7956583-AE71-4D70-9EC3-CF676994E811}"/>
              </a:ext>
            </a:extLst>
          </p:cNvPr>
          <p:cNvGrpSpPr/>
          <p:nvPr/>
        </p:nvGrpSpPr>
        <p:grpSpPr>
          <a:xfrm>
            <a:off x="2560241" y="3957283"/>
            <a:ext cx="5158076" cy="2676194"/>
            <a:chOff x="5966990" y="3799209"/>
            <a:chExt cx="5304237" cy="2900917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B98EC28-AC4C-487B-A8C6-04E1AF62AE70}"/>
                </a:ext>
              </a:extLst>
            </p:cNvPr>
            <p:cNvSpPr txBox="1"/>
            <p:nvPr/>
          </p:nvSpPr>
          <p:spPr>
            <a:xfrm>
              <a:off x="5966990" y="3799209"/>
              <a:ext cx="5304237" cy="2900917"/>
            </a:xfrm>
            <a:prstGeom prst="roundRect">
              <a:avLst/>
            </a:prstGeom>
            <a:solidFill>
              <a:srgbClr val="FFFF99"/>
            </a:solidFill>
            <a:effectLst>
              <a:glow rad="228600">
                <a:srgbClr val="F79646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u="sng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</a:rPr>
                <a:t>Bài</a:t>
              </a:r>
              <a:r>
                <a:rPr kumimoji="0" lang="en-US" sz="2600" b="1" u="sng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</a:rPr>
                <a:t> </a:t>
              </a:r>
              <a:r>
                <a:rPr kumimoji="0" lang="en-US" sz="2600" b="1" u="sng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</a:rPr>
                <a:t>giải</a:t>
              </a:r>
              <a:endParaRPr kumimoji="0" lang="en-US" sz="2600" b="1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endParaRPr>
            </a:p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Xe</a:t>
              </a: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c</a:t>
              </a:r>
              <a:r>
                <a:rPr lang="en-US" sz="2600" kern="0" dirty="0" err="1">
                  <a:solidFill>
                    <a:prstClr val="black"/>
                  </a:solidFill>
                  <a:latin typeface="Arial"/>
                </a:rPr>
                <a:t>ứu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 </a:t>
              </a:r>
              <a:r>
                <a:rPr lang="en-US" sz="2600" kern="0" dirty="0" err="1">
                  <a:solidFill>
                    <a:prstClr val="black"/>
                  </a:solidFill>
                  <a:latin typeface="Arial"/>
                </a:rPr>
                <a:t>hoả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 </a:t>
              </a:r>
              <a:r>
                <a:rPr lang="en-US" sz="2600" kern="0" dirty="0" err="1">
                  <a:solidFill>
                    <a:prstClr val="black"/>
                  </a:solidFill>
                  <a:latin typeface="Arial"/>
                </a:rPr>
                <a:t>dài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 </a:t>
              </a:r>
              <a:r>
                <a:rPr lang="en-US" sz="2600" kern="0" dirty="0" err="1">
                  <a:solidFill>
                    <a:prstClr val="black"/>
                  </a:solidFill>
                  <a:latin typeface="Arial"/>
                </a:rPr>
                <a:t>số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 cm </a:t>
              </a:r>
              <a:r>
                <a:rPr lang="en-US" sz="2600" kern="0" dirty="0" err="1">
                  <a:solidFill>
                    <a:prstClr val="black"/>
                  </a:solidFill>
                  <a:latin typeface="Arial"/>
                </a:rPr>
                <a:t>là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:</a:t>
              </a: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endParaRPr>
            </a:p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                          (</a:t>
              </a:r>
              <a:r>
                <a:rPr lang="en-US" sz="2600" kern="0" dirty="0">
                  <a:solidFill>
                    <a:prstClr val="black"/>
                  </a:solidFill>
                  <a:latin typeface="Arial"/>
                </a:rPr>
                <a:t>cm</a:t>
              </a: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)</a:t>
              </a:r>
            </a:p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                    </a:t>
              </a:r>
              <a:r>
                <a:rPr kumimoji="0" lang="en-US" sz="2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Đáp</a:t>
              </a: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</a:t>
              </a:r>
              <a:r>
                <a:rPr kumimoji="0" lang="en-US" sz="26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số</a:t>
              </a:r>
              <a:r>
                <a: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:  13 cm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C983C3A-E736-4569-A7F7-0C555C92B8C1}"/>
                </a:ext>
              </a:extLst>
            </p:cNvPr>
            <p:cNvSpPr txBox="1"/>
            <p:nvPr/>
          </p:nvSpPr>
          <p:spPr>
            <a:xfrm>
              <a:off x="7664256" y="5293708"/>
              <a:ext cx="19097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8 + 5 = 1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1342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7155696419600">
            <a:hlinkClick r:id="" action="ppaction://media"/>
            <a:extLst>
              <a:ext uri="{FF2B5EF4-FFF2-40B4-BE49-F238E27FC236}">
                <a16:creationId xmlns:a16="http://schemas.microsoft.com/office/drawing/2014/main" id="{531B9526-CB0E-4D48-9CB6-4E7D594701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99"/>
            <a:ext cx="12033250" cy="676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03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5137" y="5080598"/>
            <a:ext cx="1522061" cy="1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27384" y="-17351"/>
            <a:ext cx="120840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9821" y="5183451"/>
            <a:ext cx="1537934" cy="172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8D65E26-7FC8-4C13-B8D8-80E03C112B63}"/>
              </a:ext>
            </a:extLst>
          </p:cNvPr>
          <p:cNvSpPr txBox="1"/>
          <p:nvPr/>
        </p:nvSpPr>
        <p:spPr>
          <a:xfrm>
            <a:off x="4071783" y="796492"/>
            <a:ext cx="7359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</a:t>
            </a:r>
            <a:r>
              <a:rPr 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D730C9-3CD6-482A-815E-E550AB8F104C}"/>
              </a:ext>
            </a:extLst>
          </p:cNvPr>
          <p:cNvSpPr txBox="1"/>
          <p:nvPr/>
        </p:nvSpPr>
        <p:spPr>
          <a:xfrm>
            <a:off x="1338970" y="1661775"/>
            <a:ext cx="90770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cu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đ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9"/>
            <a:ext cx="1120081" cy="111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39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Picture16">
            <a:extLst>
              <a:ext uri="{FF2B5EF4-FFF2-40B4-BE49-F238E27FC236}">
                <a16:creationId xmlns:a16="http://schemas.microsoft.com/office/drawing/2014/main" id="{70DB5E71-926C-42CC-9A70-817702ECEE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892" y="1"/>
            <a:ext cx="9025467" cy="96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55" name="AutoShape 3">
            <a:extLst>
              <a:ext uri="{FF2B5EF4-FFF2-40B4-BE49-F238E27FC236}">
                <a16:creationId xmlns:a16="http://schemas.microsoft.com/office/drawing/2014/main" id="{65DC2C79-05BE-4CC1-AE49-AC39D6DB8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34" y="1208097"/>
            <a:ext cx="6317827" cy="582895"/>
          </a:xfrm>
          <a:prstGeom prst="flowChartTerminator">
            <a:avLst/>
          </a:prstGeom>
          <a:gradFill rotWithShape="1">
            <a:gsLst>
              <a:gs pos="0">
                <a:srgbClr val="003399"/>
              </a:gs>
              <a:gs pos="50000">
                <a:srgbClr val="0099FF"/>
              </a:gs>
              <a:gs pos="100000">
                <a:srgbClr val="003399"/>
              </a:gs>
            </a:gsLst>
            <a:lin ang="5400000" scaled="1"/>
          </a:gradFill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>
                <a:solidFill>
                  <a:srgbClr val="FFFF00"/>
                </a:solidFill>
              </a:rPr>
              <a:t>Chọn </a:t>
            </a:r>
            <a:r>
              <a:rPr lang="en-US" altLang="en-US" sz="2764">
                <a:solidFill>
                  <a:srgbClr val="FF3300"/>
                </a:solidFill>
              </a:rPr>
              <a:t>A</a:t>
            </a:r>
            <a:r>
              <a:rPr lang="en-US" altLang="en-US" sz="2764">
                <a:solidFill>
                  <a:srgbClr val="FFFF00"/>
                </a:solidFill>
              </a:rPr>
              <a:t>, hoặc </a:t>
            </a:r>
            <a:r>
              <a:rPr lang="en-US" altLang="en-US" sz="2764">
                <a:solidFill>
                  <a:srgbClr val="FF3300"/>
                </a:solidFill>
              </a:rPr>
              <a:t>B</a:t>
            </a:r>
            <a:r>
              <a:rPr lang="en-US" altLang="en-US" sz="2764">
                <a:solidFill>
                  <a:srgbClr val="FFFF00"/>
                </a:solidFill>
              </a:rPr>
              <a:t>, hoặc </a:t>
            </a:r>
            <a:r>
              <a:rPr lang="en-US" altLang="en-US" sz="2764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509957" name="Oval 5">
            <a:extLst>
              <a:ext uri="{FF2B5EF4-FFF2-40B4-BE49-F238E27FC236}">
                <a16:creationId xmlns:a16="http://schemas.microsoft.com/office/drawing/2014/main" id="{80C66643-1F45-409F-A411-5D13A6B6E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294" y="2426378"/>
            <a:ext cx="1350686" cy="1228466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64" dirty="0">
              <a:solidFill>
                <a:srgbClr val="FF33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 dirty="0" err="1">
                <a:solidFill>
                  <a:srgbClr val="FF3300"/>
                </a:solidFill>
              </a:rPr>
              <a:t>Câu</a:t>
            </a:r>
            <a:r>
              <a:rPr lang="en-US" altLang="en-US" sz="2764" dirty="0">
                <a:solidFill>
                  <a:srgbClr val="FF3300"/>
                </a:solidFill>
              </a:rPr>
              <a:t>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64" dirty="0">
              <a:solidFill>
                <a:srgbClr val="FF0000"/>
              </a:solidFill>
            </a:endParaRPr>
          </a:p>
        </p:txBody>
      </p:sp>
      <p:sp>
        <p:nvSpPr>
          <p:cNvPr id="509958" name="AutoShape 6" descr="5%">
            <a:extLst>
              <a:ext uri="{FF2B5EF4-FFF2-40B4-BE49-F238E27FC236}">
                <a16:creationId xmlns:a16="http://schemas.microsoft.com/office/drawing/2014/main" id="{6D7587FE-D686-4881-BC6B-4DD7635A5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284" y="4042657"/>
            <a:ext cx="2988119" cy="496715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68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5240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812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384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95600" indent="-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52800" indent="-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10000" indent="-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67200" indent="-609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64" b="1" dirty="0">
                <a:solidFill>
                  <a:srgbClr val="FFFF00"/>
                </a:solidFill>
              </a:rPr>
              <a:t>A  </a:t>
            </a:r>
            <a:r>
              <a:rPr lang="en-US" altLang="en-US" sz="2369" b="1" dirty="0">
                <a:solidFill>
                  <a:srgbClr val="FFFF00"/>
                </a:solidFill>
              </a:rPr>
              <a:t>10 </a:t>
            </a:r>
            <a:r>
              <a:rPr lang="en-US" altLang="en-US" sz="2369" b="1" dirty="0" err="1">
                <a:solidFill>
                  <a:srgbClr val="FFFF00"/>
                </a:solidFill>
              </a:rPr>
              <a:t>viên</a:t>
            </a:r>
            <a:r>
              <a:rPr lang="en-US" altLang="en-US" sz="2369" b="1" dirty="0">
                <a:solidFill>
                  <a:srgbClr val="FFFF00"/>
                </a:solidFill>
              </a:rPr>
              <a:t> bi</a:t>
            </a:r>
          </a:p>
        </p:txBody>
      </p:sp>
      <p:sp>
        <p:nvSpPr>
          <p:cNvPr id="509959" name="AutoShape 7" descr="5%">
            <a:extLst>
              <a:ext uri="{FF2B5EF4-FFF2-40B4-BE49-F238E27FC236}">
                <a16:creationId xmlns:a16="http://schemas.microsoft.com/office/drawing/2014/main" id="{C95808E2-C8F7-495E-BDC4-064D26829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284" y="4794780"/>
            <a:ext cx="2975584" cy="498281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64" b="1" dirty="0">
                <a:solidFill>
                  <a:srgbClr val="FFFF00"/>
                </a:solidFill>
              </a:rPr>
              <a:t>B. 3 </a:t>
            </a:r>
            <a:r>
              <a:rPr lang="en-US" altLang="en-US" sz="2764" b="1" dirty="0" err="1">
                <a:solidFill>
                  <a:srgbClr val="FFFF00"/>
                </a:solidFill>
              </a:rPr>
              <a:t>viên</a:t>
            </a:r>
            <a:r>
              <a:rPr lang="en-US" altLang="en-US" sz="2764" b="1" dirty="0">
                <a:solidFill>
                  <a:srgbClr val="FFFF00"/>
                </a:solidFill>
              </a:rPr>
              <a:t> bi</a:t>
            </a:r>
          </a:p>
        </p:txBody>
      </p:sp>
      <p:sp>
        <p:nvSpPr>
          <p:cNvPr id="509960" name="AutoShape 8" descr="5%">
            <a:extLst>
              <a:ext uri="{FF2B5EF4-FFF2-40B4-BE49-F238E27FC236}">
                <a16:creationId xmlns:a16="http://schemas.microsoft.com/office/drawing/2014/main" id="{27DF3E4C-4481-4BFF-9CF2-9C856EAA7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283" y="5474823"/>
            <a:ext cx="3016324" cy="496715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64" b="1" dirty="0">
                <a:solidFill>
                  <a:srgbClr val="FFFF00"/>
                </a:solidFill>
              </a:rPr>
              <a:t>C. 11 </a:t>
            </a:r>
            <a:r>
              <a:rPr lang="en-US" altLang="en-US" sz="2764" b="1" dirty="0" err="1">
                <a:solidFill>
                  <a:srgbClr val="FFFF00"/>
                </a:solidFill>
              </a:rPr>
              <a:t>viên</a:t>
            </a:r>
            <a:r>
              <a:rPr lang="en-US" altLang="en-US" sz="2764" b="1" dirty="0">
                <a:solidFill>
                  <a:srgbClr val="FFFF00"/>
                </a:solidFill>
              </a:rPr>
              <a:t> bi</a:t>
            </a:r>
          </a:p>
        </p:txBody>
      </p:sp>
      <p:sp>
        <p:nvSpPr>
          <p:cNvPr id="509961" name="WordArt 9">
            <a:extLst>
              <a:ext uri="{FF2B5EF4-FFF2-40B4-BE49-F238E27FC236}">
                <a16:creationId xmlns:a16="http://schemas.microsoft.com/office/drawing/2014/main" id="{E2354D67-A7D6-491A-802C-B50C6678A3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6125" y="6419677"/>
            <a:ext cx="4616150" cy="274211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553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sp>
        <p:nvSpPr>
          <p:cNvPr id="509962" name="Oval 10">
            <a:extLst>
              <a:ext uri="{FF2B5EF4-FFF2-40B4-BE49-F238E27FC236}">
                <a16:creationId xmlns:a16="http://schemas.microsoft.com/office/drawing/2014/main" id="{39742E95-49CF-44BC-AC96-ECED53A00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9</a:t>
            </a:r>
          </a:p>
        </p:txBody>
      </p:sp>
      <p:sp>
        <p:nvSpPr>
          <p:cNvPr id="509963" name="Oval 11">
            <a:extLst>
              <a:ext uri="{FF2B5EF4-FFF2-40B4-BE49-F238E27FC236}">
                <a16:creationId xmlns:a16="http://schemas.microsoft.com/office/drawing/2014/main" id="{970CCADC-4A6E-4F7A-87C7-F27963903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8</a:t>
            </a:r>
          </a:p>
        </p:txBody>
      </p:sp>
      <p:sp>
        <p:nvSpPr>
          <p:cNvPr id="509964" name="Oval 12">
            <a:extLst>
              <a:ext uri="{FF2B5EF4-FFF2-40B4-BE49-F238E27FC236}">
                <a16:creationId xmlns:a16="http://schemas.microsoft.com/office/drawing/2014/main" id="{8FA0B57F-3736-49BC-9AE4-CBB94E7EB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7</a:t>
            </a:r>
          </a:p>
        </p:txBody>
      </p:sp>
      <p:sp>
        <p:nvSpPr>
          <p:cNvPr id="509965" name="Oval 13">
            <a:extLst>
              <a:ext uri="{FF2B5EF4-FFF2-40B4-BE49-F238E27FC236}">
                <a16:creationId xmlns:a16="http://schemas.microsoft.com/office/drawing/2014/main" id="{647D0D86-5135-4A9D-B0EE-22761A553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6</a:t>
            </a:r>
          </a:p>
        </p:txBody>
      </p:sp>
      <p:sp>
        <p:nvSpPr>
          <p:cNvPr id="509966" name="Oval 14">
            <a:extLst>
              <a:ext uri="{FF2B5EF4-FFF2-40B4-BE49-F238E27FC236}">
                <a16:creationId xmlns:a16="http://schemas.microsoft.com/office/drawing/2014/main" id="{6A89824B-F575-45FD-B365-A23CB80AC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5</a:t>
            </a:r>
          </a:p>
        </p:txBody>
      </p:sp>
      <p:sp>
        <p:nvSpPr>
          <p:cNvPr id="509967" name="Oval 15">
            <a:extLst>
              <a:ext uri="{FF2B5EF4-FFF2-40B4-BE49-F238E27FC236}">
                <a16:creationId xmlns:a16="http://schemas.microsoft.com/office/drawing/2014/main" id="{C12A9417-5B44-4654-B8BD-6B1627DB7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4</a:t>
            </a:r>
          </a:p>
        </p:txBody>
      </p:sp>
      <p:sp>
        <p:nvSpPr>
          <p:cNvPr id="509968" name="Oval 16">
            <a:extLst>
              <a:ext uri="{FF2B5EF4-FFF2-40B4-BE49-F238E27FC236}">
                <a16:creationId xmlns:a16="http://schemas.microsoft.com/office/drawing/2014/main" id="{1C31D480-8771-4E3C-B108-4D3B078FA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 b="1"/>
              <a:t>3</a:t>
            </a:r>
          </a:p>
        </p:txBody>
      </p:sp>
      <p:sp>
        <p:nvSpPr>
          <p:cNvPr id="509969" name="Oval 17">
            <a:extLst>
              <a:ext uri="{FF2B5EF4-FFF2-40B4-BE49-F238E27FC236}">
                <a16:creationId xmlns:a16="http://schemas.microsoft.com/office/drawing/2014/main" id="{54DFA089-2130-4626-854B-46A03A755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2</a:t>
            </a:r>
          </a:p>
        </p:txBody>
      </p:sp>
      <p:sp>
        <p:nvSpPr>
          <p:cNvPr id="509970" name="Oval 18">
            <a:extLst>
              <a:ext uri="{FF2B5EF4-FFF2-40B4-BE49-F238E27FC236}">
                <a16:creationId xmlns:a16="http://schemas.microsoft.com/office/drawing/2014/main" id="{4D07E8C6-2E0A-43B2-8B1C-CFCE9E2C8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1</a:t>
            </a:r>
          </a:p>
        </p:txBody>
      </p:sp>
      <p:sp>
        <p:nvSpPr>
          <p:cNvPr id="509971" name="Oval 19">
            <a:extLst>
              <a:ext uri="{FF2B5EF4-FFF2-40B4-BE49-F238E27FC236}">
                <a16:creationId xmlns:a16="http://schemas.microsoft.com/office/drawing/2014/main" id="{0BAF3592-FDFB-417B-ABF5-AE19B175D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0</a:t>
            </a:r>
          </a:p>
        </p:txBody>
      </p:sp>
      <p:pic>
        <p:nvPicPr>
          <p:cNvPr id="509972" name="Picture 20" descr="1495_7">
            <a:extLst>
              <a:ext uri="{FF2B5EF4-FFF2-40B4-BE49-F238E27FC236}">
                <a16:creationId xmlns:a16="http://schemas.microsoft.com/office/drawing/2014/main" id="{3906A1B1-7F96-4E3F-B217-8DB39794D3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9253885" y="6769101"/>
            <a:ext cx="130055" cy="4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73" name="AutoShape 21">
            <a:extLst>
              <a:ext uri="{FF2B5EF4-FFF2-40B4-BE49-F238E27FC236}">
                <a16:creationId xmlns:a16="http://schemas.microsoft.com/office/drawing/2014/main" id="{1C3CC014-A53D-49E7-972D-A35CA731E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892" y="5205313"/>
            <a:ext cx="1795692" cy="1270774"/>
          </a:xfrm>
          <a:prstGeom prst="irregularSeal2">
            <a:avLst/>
          </a:prstGeom>
          <a:solidFill>
            <a:srgbClr val="A2FCA4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77" b="1" i="1">
                <a:solidFill>
                  <a:srgbClr val="FF3300"/>
                </a:solidFill>
              </a:rPr>
              <a:t>HẾT GIỜ</a:t>
            </a:r>
          </a:p>
        </p:txBody>
      </p:sp>
      <p:grpSp>
        <p:nvGrpSpPr>
          <p:cNvPr id="509974" name="Group 22">
            <a:extLst>
              <a:ext uri="{FF2B5EF4-FFF2-40B4-BE49-F238E27FC236}">
                <a16:creationId xmlns:a16="http://schemas.microsoft.com/office/drawing/2014/main" id="{D8827873-D89F-435C-B051-16CB9AEF7ABB}"/>
              </a:ext>
            </a:extLst>
          </p:cNvPr>
          <p:cNvGrpSpPr>
            <a:grpSpLocks/>
          </p:cNvGrpSpPr>
          <p:nvPr/>
        </p:nvGrpSpPr>
        <p:grpSpPr bwMode="auto">
          <a:xfrm>
            <a:off x="1503892" y="3810753"/>
            <a:ext cx="1751818" cy="1353820"/>
            <a:chOff x="4450" y="0"/>
            <a:chExt cx="1118" cy="1104"/>
          </a:xfrm>
        </p:grpSpPr>
        <p:pic>
          <p:nvPicPr>
            <p:cNvPr id="14361" name="Picture 23" descr="CLOCK">
              <a:extLst>
                <a:ext uri="{FF2B5EF4-FFF2-40B4-BE49-F238E27FC236}">
                  <a16:creationId xmlns:a16="http://schemas.microsoft.com/office/drawing/2014/main" id="{9A66E6A1-BC28-4B70-8391-805286AB8C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2" name="AutoShape 24">
              <a:extLst>
                <a:ext uri="{FF2B5EF4-FFF2-40B4-BE49-F238E27FC236}">
                  <a16:creationId xmlns:a16="http://schemas.microsoft.com/office/drawing/2014/main" id="{ABC75D52-1BFD-4177-A09B-D0825CECE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en-US" sz="6514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09977" name="WordArt 25" descr="Narrow vertical">
            <a:extLst>
              <a:ext uri="{FF2B5EF4-FFF2-40B4-BE49-F238E27FC236}">
                <a16:creationId xmlns:a16="http://schemas.microsoft.com/office/drawing/2014/main" id="{8EBAC08B-F9B0-4D7B-9697-910A18F8C1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93469" y="340023"/>
            <a:ext cx="7178066" cy="8524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553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blipFill dpi="0" rotWithShape="0">
                  <a:blip r:embed="rId11"/>
                  <a:srcRect/>
                  <a:tile tx="0" ty="0" sx="100000" sy="100000" flip="none" algn="tl"/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ò chơi "Rung chuông vàng"</a:t>
            </a:r>
            <a:endParaRPr lang="en-US" sz="3553" kern="10" dirty="0">
              <a:ln w="12700">
                <a:solidFill>
                  <a:srgbClr val="FF3300"/>
                </a:solidFill>
                <a:round/>
                <a:headEnd/>
                <a:tailEnd/>
              </a:ln>
              <a:blipFill dpi="0" rotWithShape="0">
                <a:blip r:embed="rId11"/>
                <a:srcRect/>
                <a:tile tx="0" ty="0" sx="100000" sy="100000" flip="none" algn="tl"/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509978" name="Picture 26" descr="gau bong">
            <a:extLst>
              <a:ext uri="{FF2B5EF4-FFF2-40B4-BE49-F238E27FC236}">
                <a16:creationId xmlns:a16="http://schemas.microsoft.com/office/drawing/2014/main" id="{85FB4984-3877-473D-A297-6F19A3C22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639" y="1046704"/>
            <a:ext cx="987160" cy="126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4">
            <a:extLst>
              <a:ext uri="{FF2B5EF4-FFF2-40B4-BE49-F238E27FC236}">
                <a16:creationId xmlns:a16="http://schemas.microsoft.com/office/drawing/2014/main" id="{96861EAF-8B50-4579-A9F9-4EBC01164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34" y="2456830"/>
            <a:ext cx="8063151" cy="110938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,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?</a:t>
            </a:r>
            <a:endParaRPr lang="en-US" altLang="en-US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5099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5099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600" decel="100000"/>
                                        <p:tgtEl>
                                          <p:spTgt spid="509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600" decel="100000" fill="hold"/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00" decel="100000" fill="hold"/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00" decel="100000" fill="hold"/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99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09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50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0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50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50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50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50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50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1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1" presetClass="exit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1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9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0997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0997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2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25" dur="500" fill="hold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100"/>
                                        <p:tgtEl>
                                          <p:spTgt spid="509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5" grpId="0" build="allAtOnce" animBg="1"/>
      <p:bldP spid="509957" grpId="0" animBg="1"/>
      <p:bldP spid="509958" grpId="0" animBg="1"/>
      <p:bldP spid="509959" grpId="0" animBg="1"/>
      <p:bldP spid="509960" grpId="0" animBg="1"/>
      <p:bldP spid="509962" grpId="0" animBg="1"/>
      <p:bldP spid="509962" grpId="1" animBg="1"/>
      <p:bldP spid="509963" grpId="0" animBg="1"/>
      <p:bldP spid="509964" grpId="0" animBg="1"/>
      <p:bldP spid="509965" grpId="0" animBg="1"/>
      <p:bldP spid="509965" grpId="1" animBg="1"/>
      <p:bldP spid="509966" grpId="0" animBg="1"/>
      <p:bldP spid="509966" grpId="1" animBg="1"/>
      <p:bldP spid="509967" grpId="0" animBg="1"/>
      <p:bldP spid="509967" grpId="1" animBg="1"/>
      <p:bldP spid="509968" grpId="0" animBg="1"/>
      <p:bldP spid="509969" grpId="0" animBg="1"/>
      <p:bldP spid="509969" grpId="1" animBg="1"/>
      <p:bldP spid="509970" grpId="0" animBg="1"/>
      <p:bldP spid="509970" grpId="1" animBg="1"/>
      <p:bldP spid="509971" grpId="0" animBg="1"/>
      <p:bldP spid="509971" grpId="1" animBg="1"/>
      <p:bldP spid="509973" grpId="0" build="allAtOnce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icture16">
            <a:extLst>
              <a:ext uri="{FF2B5EF4-FFF2-40B4-BE49-F238E27FC236}">
                <a16:creationId xmlns:a16="http://schemas.microsoft.com/office/drawing/2014/main" id="{C18B98A0-028C-4F15-BB59-24E2F0C231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892" y="1"/>
            <a:ext cx="9025467" cy="96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347" name="AutoShape 3">
            <a:extLst>
              <a:ext uri="{FF2B5EF4-FFF2-40B4-BE49-F238E27FC236}">
                <a16:creationId xmlns:a16="http://schemas.microsoft.com/office/drawing/2014/main" id="{067B6EF6-3D22-415C-888D-A1EC0B5CE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136" y="1678173"/>
            <a:ext cx="6317827" cy="568792"/>
          </a:xfrm>
          <a:prstGeom prst="flowChartTerminator">
            <a:avLst/>
          </a:prstGeom>
          <a:gradFill rotWithShape="1">
            <a:gsLst>
              <a:gs pos="0">
                <a:srgbClr val="003399"/>
              </a:gs>
              <a:gs pos="50000">
                <a:srgbClr val="0099FF"/>
              </a:gs>
              <a:gs pos="100000">
                <a:srgbClr val="003399"/>
              </a:gs>
            </a:gsLst>
            <a:lin ang="5400000" scaled="1"/>
          </a:gradFill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>
                <a:solidFill>
                  <a:srgbClr val="FFFF00"/>
                </a:solidFill>
              </a:rPr>
              <a:t>Chọn </a:t>
            </a:r>
            <a:r>
              <a:rPr lang="en-US" altLang="en-US" sz="2764">
                <a:solidFill>
                  <a:srgbClr val="FF3300"/>
                </a:solidFill>
              </a:rPr>
              <a:t>A</a:t>
            </a:r>
            <a:r>
              <a:rPr lang="en-US" altLang="en-US" sz="2764">
                <a:solidFill>
                  <a:srgbClr val="FFFF00"/>
                </a:solidFill>
              </a:rPr>
              <a:t>, hoặc </a:t>
            </a:r>
            <a:r>
              <a:rPr lang="en-US" altLang="en-US" sz="2764">
                <a:solidFill>
                  <a:srgbClr val="FF3300"/>
                </a:solidFill>
              </a:rPr>
              <a:t>B</a:t>
            </a:r>
            <a:r>
              <a:rPr lang="en-US" altLang="en-US" sz="2764">
                <a:solidFill>
                  <a:srgbClr val="FFFF00"/>
                </a:solidFill>
              </a:rPr>
              <a:t>, hoặc </a:t>
            </a:r>
            <a:r>
              <a:rPr lang="en-US" altLang="en-US" sz="2764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441348" name="AutoShape 4">
            <a:extLst>
              <a:ext uri="{FF2B5EF4-FFF2-40B4-BE49-F238E27FC236}">
                <a16:creationId xmlns:a16="http://schemas.microsoft.com/office/drawing/2014/main" id="{7AC313C7-D749-4565-B164-E117685A1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637" y="2420894"/>
            <a:ext cx="7192169" cy="135068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Lan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9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ái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kẹo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, Lan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nhiều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h</a:t>
            </a:r>
            <a:r>
              <a:rPr lang="vi-VN" sz="2400" dirty="0">
                <a:solidFill>
                  <a:schemeClr val="bg2"/>
                </a:solidFill>
                <a:cs typeface="Arial" panose="020B0604020202020204" pitchFamily="34" charset="0"/>
              </a:rPr>
              <a:t>ơ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n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Hoa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3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ái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kẹo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.</a:t>
            </a:r>
          </a:p>
          <a:p>
            <a:pPr algn="ctr">
              <a:spcBef>
                <a:spcPct val="0"/>
              </a:spcBef>
              <a:buNone/>
            </a:pP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Hỏi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Hoa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mấy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cái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cs typeface="Arial" panose="020B0604020202020204" pitchFamily="34" charset="0"/>
              </a:rPr>
              <a:t>kẹo</a:t>
            </a:r>
            <a:r>
              <a:rPr 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?</a:t>
            </a:r>
            <a:r>
              <a:rPr lang="en-US" altLang="en-US" sz="2369" b="1" dirty="0">
                <a:solidFill>
                  <a:schemeClr val="bg2"/>
                </a:solidFill>
              </a:rPr>
              <a:t> </a:t>
            </a:r>
            <a:endParaRPr lang="en-US" altLang="en-US" sz="2764" dirty="0">
              <a:solidFill>
                <a:schemeClr val="bg2"/>
              </a:solidFill>
            </a:endParaRPr>
          </a:p>
        </p:txBody>
      </p:sp>
      <p:sp>
        <p:nvSpPr>
          <p:cNvPr id="441349" name="Oval 5">
            <a:extLst>
              <a:ext uri="{FF2B5EF4-FFF2-40B4-BE49-F238E27FC236}">
                <a16:creationId xmlns:a16="http://schemas.microsoft.com/office/drawing/2014/main" id="{0EA3E75C-CBEB-4590-9C35-96BF6F4C6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923" y="2464768"/>
            <a:ext cx="1350686" cy="1228466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64" dirty="0">
              <a:solidFill>
                <a:srgbClr val="FF33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 dirty="0" err="1">
                <a:solidFill>
                  <a:srgbClr val="FF3300"/>
                </a:solidFill>
              </a:rPr>
              <a:t>Câu</a:t>
            </a:r>
            <a:r>
              <a:rPr lang="en-US" altLang="en-US" sz="2764" dirty="0">
                <a:solidFill>
                  <a:srgbClr val="FF3300"/>
                </a:solidFill>
              </a:rPr>
              <a:t>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64" dirty="0">
              <a:solidFill>
                <a:srgbClr val="FF0000"/>
              </a:solidFill>
            </a:endParaRPr>
          </a:p>
        </p:txBody>
      </p:sp>
      <p:sp>
        <p:nvSpPr>
          <p:cNvPr id="441350" name="AutoShape 6" descr="5%">
            <a:extLst>
              <a:ext uri="{FF2B5EF4-FFF2-40B4-BE49-F238E27FC236}">
                <a16:creationId xmlns:a16="http://schemas.microsoft.com/office/drawing/2014/main" id="{A287AA9E-0FFE-4E36-90CA-FC76C6003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031" y="5601744"/>
            <a:ext cx="2874666" cy="496714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764" dirty="0">
                <a:solidFill>
                  <a:srgbClr val="FFFF00"/>
                </a:solidFill>
              </a:rPr>
              <a:t>C.11 </a:t>
            </a:r>
            <a:r>
              <a:rPr lang="en-US" altLang="en-US" sz="2764" dirty="0" err="1">
                <a:solidFill>
                  <a:srgbClr val="FFFF00"/>
                </a:solidFill>
              </a:rPr>
              <a:t>cái</a:t>
            </a:r>
            <a:r>
              <a:rPr lang="en-US" altLang="en-US" sz="2764" dirty="0">
                <a:solidFill>
                  <a:srgbClr val="FFFF00"/>
                </a:solidFill>
              </a:rPr>
              <a:t> </a:t>
            </a:r>
            <a:r>
              <a:rPr lang="en-US" altLang="en-US" sz="2764" dirty="0" err="1">
                <a:solidFill>
                  <a:srgbClr val="FFFF00"/>
                </a:solidFill>
              </a:rPr>
              <a:t>kẹo</a:t>
            </a:r>
            <a:endParaRPr lang="en-US" altLang="en-US" sz="2764" dirty="0">
              <a:solidFill>
                <a:srgbClr val="FFFF00"/>
              </a:solidFill>
            </a:endParaRPr>
          </a:p>
        </p:txBody>
      </p:sp>
      <p:sp>
        <p:nvSpPr>
          <p:cNvPr id="441351" name="AutoShape 7" descr="5%">
            <a:extLst>
              <a:ext uri="{FF2B5EF4-FFF2-40B4-BE49-F238E27FC236}">
                <a16:creationId xmlns:a16="http://schemas.microsoft.com/office/drawing/2014/main" id="{4F57AE02-5983-4F56-B08A-67BA0182D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031" y="4807315"/>
            <a:ext cx="2874666" cy="498281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764" dirty="0">
                <a:solidFill>
                  <a:srgbClr val="FFFF00"/>
                </a:solidFill>
              </a:rPr>
              <a:t>B.</a:t>
            </a:r>
            <a:r>
              <a:rPr lang="en-US" altLang="en-US" sz="3158" dirty="0">
                <a:solidFill>
                  <a:srgbClr val="FFFF00"/>
                </a:solidFill>
              </a:rPr>
              <a:t>12 </a:t>
            </a:r>
            <a:r>
              <a:rPr lang="en-US" altLang="en-US" sz="3158" dirty="0" err="1">
                <a:solidFill>
                  <a:srgbClr val="FFFF00"/>
                </a:solidFill>
              </a:rPr>
              <a:t>cái</a:t>
            </a:r>
            <a:r>
              <a:rPr lang="en-US" altLang="en-US" sz="3158" dirty="0">
                <a:solidFill>
                  <a:srgbClr val="FFFF00"/>
                </a:solidFill>
              </a:rPr>
              <a:t> k </a:t>
            </a:r>
            <a:r>
              <a:rPr lang="en-US" altLang="en-US" sz="3158" dirty="0" err="1">
                <a:solidFill>
                  <a:srgbClr val="FFFF00"/>
                </a:solidFill>
              </a:rPr>
              <a:t>ẹo</a:t>
            </a:r>
            <a:endParaRPr lang="en-US" altLang="en-US" sz="2764" dirty="0">
              <a:solidFill>
                <a:srgbClr val="FFFF00"/>
              </a:solidFill>
            </a:endParaRPr>
          </a:p>
        </p:txBody>
      </p:sp>
      <p:sp>
        <p:nvSpPr>
          <p:cNvPr id="441352" name="AutoShape 8" descr="5%">
            <a:extLst>
              <a:ext uri="{FF2B5EF4-FFF2-40B4-BE49-F238E27FC236}">
                <a16:creationId xmlns:a16="http://schemas.microsoft.com/office/drawing/2014/main" id="{329E3DFF-0ADA-49F6-A6C2-84BF126B0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157" y="4053626"/>
            <a:ext cx="2918540" cy="496714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 w="19050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764" dirty="0">
                <a:solidFill>
                  <a:srgbClr val="FFFF00"/>
                </a:solidFill>
              </a:rPr>
              <a:t>A. </a:t>
            </a:r>
            <a:r>
              <a:rPr lang="en-US" altLang="en-US" sz="3158" dirty="0">
                <a:solidFill>
                  <a:srgbClr val="FFFF00"/>
                </a:solidFill>
              </a:rPr>
              <a:t>6 </a:t>
            </a:r>
            <a:r>
              <a:rPr lang="en-US" altLang="en-US" sz="3158" dirty="0" err="1">
                <a:solidFill>
                  <a:srgbClr val="FFFF00"/>
                </a:solidFill>
              </a:rPr>
              <a:t>cái</a:t>
            </a:r>
            <a:r>
              <a:rPr lang="en-US" altLang="en-US" sz="3158" dirty="0">
                <a:solidFill>
                  <a:srgbClr val="FFFF00"/>
                </a:solidFill>
              </a:rPr>
              <a:t> </a:t>
            </a:r>
            <a:r>
              <a:rPr lang="en-US" altLang="en-US" sz="3158" dirty="0" err="1">
                <a:solidFill>
                  <a:srgbClr val="FFFF00"/>
                </a:solidFill>
              </a:rPr>
              <a:t>kẹo</a:t>
            </a:r>
            <a:r>
              <a:rPr lang="en-US" altLang="en-US" sz="2764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41353" name="WordArt 9">
            <a:extLst>
              <a:ext uri="{FF2B5EF4-FFF2-40B4-BE49-F238E27FC236}">
                <a16:creationId xmlns:a16="http://schemas.microsoft.com/office/drawing/2014/main" id="{513D3893-30AE-4E25-9159-A8746974CF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6125" y="6419677"/>
            <a:ext cx="4616150" cy="274211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553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 !</a:t>
            </a:r>
          </a:p>
        </p:txBody>
      </p:sp>
      <p:pic>
        <p:nvPicPr>
          <p:cNvPr id="21514" name="Picture 10" descr="Hinh dong Phao hoa">
            <a:extLst>
              <a:ext uri="{FF2B5EF4-FFF2-40B4-BE49-F238E27FC236}">
                <a16:creationId xmlns:a16="http://schemas.microsoft.com/office/drawing/2014/main" id="{91A5A56F-2B7B-4EE2-84D3-6D898020AB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26875" y="-156691"/>
            <a:ext cx="1748684" cy="4478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355" name="Oval 11">
            <a:extLst>
              <a:ext uri="{FF2B5EF4-FFF2-40B4-BE49-F238E27FC236}">
                <a16:creationId xmlns:a16="http://schemas.microsoft.com/office/drawing/2014/main" id="{B3695224-6966-470E-B769-3F23704DE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9</a:t>
            </a:r>
          </a:p>
        </p:txBody>
      </p:sp>
      <p:sp>
        <p:nvSpPr>
          <p:cNvPr id="441356" name="Oval 12">
            <a:extLst>
              <a:ext uri="{FF2B5EF4-FFF2-40B4-BE49-F238E27FC236}">
                <a16:creationId xmlns:a16="http://schemas.microsoft.com/office/drawing/2014/main" id="{422A9368-11CB-44F5-A414-B37174B86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8</a:t>
            </a:r>
          </a:p>
        </p:txBody>
      </p:sp>
      <p:sp>
        <p:nvSpPr>
          <p:cNvPr id="441357" name="Oval 13">
            <a:extLst>
              <a:ext uri="{FF2B5EF4-FFF2-40B4-BE49-F238E27FC236}">
                <a16:creationId xmlns:a16="http://schemas.microsoft.com/office/drawing/2014/main" id="{7A45BE62-E50F-4504-9030-C5FCAE297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7</a:t>
            </a:r>
          </a:p>
        </p:txBody>
      </p:sp>
      <p:sp>
        <p:nvSpPr>
          <p:cNvPr id="441358" name="Oval 14">
            <a:extLst>
              <a:ext uri="{FF2B5EF4-FFF2-40B4-BE49-F238E27FC236}">
                <a16:creationId xmlns:a16="http://schemas.microsoft.com/office/drawing/2014/main" id="{9140456E-3722-406B-8536-FF5B66DFA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6</a:t>
            </a:r>
          </a:p>
        </p:txBody>
      </p:sp>
      <p:sp>
        <p:nvSpPr>
          <p:cNvPr id="441359" name="Oval 15">
            <a:extLst>
              <a:ext uri="{FF2B5EF4-FFF2-40B4-BE49-F238E27FC236}">
                <a16:creationId xmlns:a16="http://schemas.microsoft.com/office/drawing/2014/main" id="{D6C85A93-20F1-4D33-85FC-91F8ADF0F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5</a:t>
            </a:r>
          </a:p>
        </p:txBody>
      </p:sp>
      <p:sp>
        <p:nvSpPr>
          <p:cNvPr id="441360" name="Oval 16">
            <a:extLst>
              <a:ext uri="{FF2B5EF4-FFF2-40B4-BE49-F238E27FC236}">
                <a16:creationId xmlns:a16="http://schemas.microsoft.com/office/drawing/2014/main" id="{E8D8E3FE-9FE1-4B3E-A028-E85528BF3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4</a:t>
            </a:r>
          </a:p>
        </p:txBody>
      </p:sp>
      <p:sp>
        <p:nvSpPr>
          <p:cNvPr id="441361" name="Oval 17">
            <a:extLst>
              <a:ext uri="{FF2B5EF4-FFF2-40B4-BE49-F238E27FC236}">
                <a16:creationId xmlns:a16="http://schemas.microsoft.com/office/drawing/2014/main" id="{E21E548C-DC95-4ABF-9A3A-086AD07F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764" b="1"/>
              <a:t>3</a:t>
            </a:r>
          </a:p>
        </p:txBody>
      </p:sp>
      <p:sp>
        <p:nvSpPr>
          <p:cNvPr id="441362" name="Oval 18">
            <a:extLst>
              <a:ext uri="{FF2B5EF4-FFF2-40B4-BE49-F238E27FC236}">
                <a16:creationId xmlns:a16="http://schemas.microsoft.com/office/drawing/2014/main" id="{EA5C5E78-D9BD-4E1E-A8C8-BB28E12CE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2</a:t>
            </a:r>
          </a:p>
        </p:txBody>
      </p:sp>
      <p:sp>
        <p:nvSpPr>
          <p:cNvPr id="441363" name="Oval 19">
            <a:extLst>
              <a:ext uri="{FF2B5EF4-FFF2-40B4-BE49-F238E27FC236}">
                <a16:creationId xmlns:a16="http://schemas.microsoft.com/office/drawing/2014/main" id="{E9518FDE-4072-4B41-B7C5-E7BFA53F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1</a:t>
            </a:r>
          </a:p>
        </p:txBody>
      </p:sp>
      <p:sp>
        <p:nvSpPr>
          <p:cNvPr id="441364" name="Oval 20">
            <a:extLst>
              <a:ext uri="{FF2B5EF4-FFF2-40B4-BE49-F238E27FC236}">
                <a16:creationId xmlns:a16="http://schemas.microsoft.com/office/drawing/2014/main" id="{7B4D1AB4-C22D-4BFB-9835-287960F86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645" y="5517130"/>
            <a:ext cx="827334" cy="601698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50000">
                <a:schemeClr val="accent1"/>
              </a:gs>
              <a:gs pos="100000">
                <a:srgbClr val="0099FF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764" b="1"/>
              <a:t>0</a:t>
            </a:r>
          </a:p>
        </p:txBody>
      </p:sp>
      <p:pic>
        <p:nvPicPr>
          <p:cNvPr id="441365" name="Picture 21" descr="1495_7">
            <a:extLst>
              <a:ext uri="{FF2B5EF4-FFF2-40B4-BE49-F238E27FC236}">
                <a16:creationId xmlns:a16="http://schemas.microsoft.com/office/drawing/2014/main" id="{D61E4957-98A3-4E76-8687-980290D1D8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5180" y="6769100"/>
            <a:ext cx="225637" cy="7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366" name="AutoShape 22">
            <a:extLst>
              <a:ext uri="{FF2B5EF4-FFF2-40B4-BE49-F238E27FC236}">
                <a16:creationId xmlns:a16="http://schemas.microsoft.com/office/drawing/2014/main" id="{AB28137E-EA7C-4DF3-B878-5C2CE293C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892" y="5205313"/>
            <a:ext cx="1795692" cy="1270774"/>
          </a:xfrm>
          <a:prstGeom prst="irregularSeal2">
            <a:avLst/>
          </a:prstGeom>
          <a:solidFill>
            <a:srgbClr val="A2FCA4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77" b="1" i="1">
                <a:solidFill>
                  <a:srgbClr val="FF3300"/>
                </a:solidFill>
              </a:rPr>
              <a:t>HẾT GIỜ</a:t>
            </a:r>
          </a:p>
        </p:txBody>
      </p:sp>
      <p:grpSp>
        <p:nvGrpSpPr>
          <p:cNvPr id="441367" name="Group 23">
            <a:extLst>
              <a:ext uri="{FF2B5EF4-FFF2-40B4-BE49-F238E27FC236}">
                <a16:creationId xmlns:a16="http://schemas.microsoft.com/office/drawing/2014/main" id="{106025D0-EDB2-41DB-A72A-764EEE251160}"/>
              </a:ext>
            </a:extLst>
          </p:cNvPr>
          <p:cNvGrpSpPr>
            <a:grpSpLocks/>
          </p:cNvGrpSpPr>
          <p:nvPr/>
        </p:nvGrpSpPr>
        <p:grpSpPr bwMode="auto">
          <a:xfrm>
            <a:off x="1503892" y="3810753"/>
            <a:ext cx="1751818" cy="1353820"/>
            <a:chOff x="4450" y="0"/>
            <a:chExt cx="1118" cy="1104"/>
          </a:xfrm>
        </p:grpSpPr>
        <p:pic>
          <p:nvPicPr>
            <p:cNvPr id="21533" name="Picture 24" descr="CLOCK">
              <a:extLst>
                <a:ext uri="{FF2B5EF4-FFF2-40B4-BE49-F238E27FC236}">
                  <a16:creationId xmlns:a16="http://schemas.microsoft.com/office/drawing/2014/main" id="{1C759EF3-AD3C-4910-8F5E-FC6EBA3428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4" name="AutoShape 25">
              <a:extLst>
                <a:ext uri="{FF2B5EF4-FFF2-40B4-BE49-F238E27FC236}">
                  <a16:creationId xmlns:a16="http://schemas.microsoft.com/office/drawing/2014/main" id="{D8837BE8-9DFA-4039-BB2D-137189096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en-US" sz="6514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41370" name="WordArt 26" descr="Narrow vertical">
            <a:extLst>
              <a:ext uri="{FF2B5EF4-FFF2-40B4-BE49-F238E27FC236}">
                <a16:creationId xmlns:a16="http://schemas.microsoft.com/office/drawing/2014/main" id="{26FFA56D-C088-4E64-A127-9D4E3D65E5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93469" y="340023"/>
            <a:ext cx="7178066" cy="8524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553" kern="1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blipFill dpi="0" rotWithShape="0">
                  <a:blip r:embed="rId12"/>
                  <a:srcRect/>
                  <a:tile tx="0" ty="0" sx="100000" sy="100000" flip="none" algn="tl"/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ò chơi "Rung chuông vàng"</a:t>
            </a:r>
            <a:endParaRPr lang="en-US" sz="3553" kern="10">
              <a:ln w="12700">
                <a:solidFill>
                  <a:srgbClr val="FF3300"/>
                </a:solidFill>
                <a:round/>
                <a:headEnd/>
                <a:tailEnd/>
              </a:ln>
              <a:blipFill dpi="0" rotWithShape="0">
                <a:blip r:embed="rId12"/>
                <a:srcRect/>
                <a:tile tx="0" ty="0" sx="100000" sy="100000" flip="none" algn="tl"/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441376" name="Picture 32" descr="tho trang">
            <a:extLst>
              <a:ext uri="{FF2B5EF4-FFF2-40B4-BE49-F238E27FC236}">
                <a16:creationId xmlns:a16="http://schemas.microsoft.com/office/drawing/2014/main" id="{BFB961F5-3F6B-4249-AFE7-02EBA2440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970" y="1016933"/>
            <a:ext cx="1118782" cy="126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30" name="Object 33">
            <a:extLst>
              <a:ext uri="{FF2B5EF4-FFF2-40B4-BE49-F238E27FC236}">
                <a16:creationId xmlns:a16="http://schemas.microsoft.com/office/drawing/2014/main" id="{38B09EA2-F260-4087-9DFF-1E074385C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0216" y="3278000"/>
          <a:ext cx="112818" cy="21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21530" name="Object 33">
                        <a:extLst>
                          <a:ext uri="{FF2B5EF4-FFF2-40B4-BE49-F238E27FC236}">
                            <a16:creationId xmlns:a16="http://schemas.microsoft.com/office/drawing/2014/main" id="{38B09EA2-F260-4087-9DFF-1E074385C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216" y="3278000"/>
                        <a:ext cx="112818" cy="21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Rectangle 36">
            <a:extLst>
              <a:ext uri="{FF2B5EF4-FFF2-40B4-BE49-F238E27FC236}">
                <a16:creationId xmlns:a16="http://schemas.microsoft.com/office/drawing/2014/main" id="{CA6D05D0-6776-4452-B177-9566A7F7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892" y="-182903"/>
            <a:ext cx="184731" cy="365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777"/>
          </a:p>
        </p:txBody>
      </p:sp>
      <p:sp>
        <p:nvSpPr>
          <p:cNvPr id="21532" name="Rectangle 38">
            <a:extLst>
              <a:ext uri="{FF2B5EF4-FFF2-40B4-BE49-F238E27FC236}">
                <a16:creationId xmlns:a16="http://schemas.microsoft.com/office/drawing/2014/main" id="{C34CAE9F-9E35-43DF-980E-4B6327693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892" y="-182903"/>
            <a:ext cx="184731" cy="365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777"/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413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413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413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5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8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1" presetID="1" presetClass="exit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4136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4136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19" presetID="2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23" dur="500" fill="hold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100"/>
                                        <p:tgtEl>
                                          <p:spTgt spid="441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600" decel="100000"/>
                                        <p:tgtEl>
                                          <p:spTgt spid="441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600" decel="100000" fill="hold"/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00" decel="100000" fill="hold"/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00" decel="100000" fill="hold"/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uiExpand="1" build="allAtOnce" animBg="1"/>
      <p:bldP spid="441348" grpId="0" animBg="1"/>
      <p:bldP spid="441349" grpId="0" animBg="1"/>
      <p:bldP spid="441350" grpId="0" animBg="1"/>
      <p:bldP spid="441351" grpId="0" animBg="1"/>
      <p:bldP spid="441352" grpId="0" animBg="1"/>
      <p:bldP spid="441355" grpId="0" animBg="1"/>
      <p:bldP spid="441355" grpId="1" animBg="1"/>
      <p:bldP spid="441356" grpId="0" animBg="1"/>
      <p:bldP spid="441357" grpId="0" animBg="1"/>
      <p:bldP spid="441358" grpId="0" animBg="1"/>
      <p:bldP spid="441358" grpId="1" animBg="1"/>
      <p:bldP spid="441359" grpId="0" animBg="1"/>
      <p:bldP spid="441359" grpId="1" animBg="1"/>
      <p:bldP spid="441360" grpId="0" animBg="1"/>
      <p:bldP spid="441360" grpId="1" animBg="1"/>
      <p:bldP spid="441361" grpId="0" animBg="1"/>
      <p:bldP spid="441361" grpId="1" animBg="1"/>
      <p:bldP spid="441362" grpId="0" animBg="1"/>
      <p:bldP spid="441362" grpId="1" animBg="1"/>
      <p:bldP spid="441363" grpId="0" animBg="1"/>
      <p:bldP spid="441363" grpId="1" animBg="1"/>
      <p:bldP spid="441364" grpId="0" animBg="1"/>
      <p:bldP spid="441364" grpId="1" animBg="1"/>
      <p:bldP spid="441366" grpId="0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>
            <a:extLst>
              <a:ext uri="{FF2B5EF4-FFF2-40B4-BE49-F238E27FC236}">
                <a16:creationId xmlns:a16="http://schemas.microsoft.com/office/drawing/2014/main" id="{E0C2185C-6724-4A54-9D9A-BA375A0BA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41" y="225637"/>
            <a:ext cx="8423769" cy="630529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777"/>
          </a:p>
        </p:txBody>
      </p:sp>
      <p:sp>
        <p:nvSpPr>
          <p:cNvPr id="54275" name="WordArt 3">
            <a:extLst>
              <a:ext uri="{FF2B5EF4-FFF2-40B4-BE49-F238E27FC236}">
                <a16:creationId xmlns:a16="http://schemas.microsoft.com/office/drawing/2014/main" id="{259968E8-8390-4B96-85E3-10F6D0E6A3F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58560" y="827335"/>
            <a:ext cx="5941766" cy="752122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553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</a:rPr>
              <a:t>Binh ...Boong...</a:t>
            </a:r>
          </a:p>
        </p:txBody>
      </p:sp>
      <p:pic>
        <p:nvPicPr>
          <p:cNvPr id="5427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B1CD5F30-8689-4117-BDE9-9F177BFA3A51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892" y="0"/>
            <a:ext cx="300849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 descr="13">
            <a:extLst>
              <a:ext uri="{FF2B5EF4-FFF2-40B4-BE49-F238E27FC236}">
                <a16:creationId xmlns:a16="http://schemas.microsoft.com/office/drawing/2014/main" id="{A6CA162E-0127-43F8-B015-5FA50934D5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220020" y="3459762"/>
            <a:ext cx="2933277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 descr="13">
            <a:extLst>
              <a:ext uri="{FF2B5EF4-FFF2-40B4-BE49-F238E27FC236}">
                <a16:creationId xmlns:a16="http://schemas.microsoft.com/office/drawing/2014/main" id="{0709A41F-3B00-43B7-AD9A-BD8F35A3D0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879953" y="3685399"/>
            <a:ext cx="2933277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7" descr="13">
            <a:extLst>
              <a:ext uri="{FF2B5EF4-FFF2-40B4-BE49-F238E27FC236}">
                <a16:creationId xmlns:a16="http://schemas.microsoft.com/office/drawing/2014/main" id="{56329004-0383-491B-A8D8-5CF498BB83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295233" y="1203396"/>
            <a:ext cx="2707640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8" descr="13">
            <a:extLst>
              <a:ext uri="{FF2B5EF4-FFF2-40B4-BE49-F238E27FC236}">
                <a16:creationId xmlns:a16="http://schemas.microsoft.com/office/drawing/2014/main" id="{D730F13D-FBA3-4F0A-A528-D1DAC5F980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55165" y="1203396"/>
            <a:ext cx="2933277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10" descr="PULSTARS">
            <a:extLst>
              <a:ext uri="{FF2B5EF4-FFF2-40B4-BE49-F238E27FC236}">
                <a16:creationId xmlns:a16="http://schemas.microsoft.com/office/drawing/2014/main" id="{99ED636E-E7D6-477B-B8FB-9BECE2600E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802" y="827334"/>
            <a:ext cx="1154821" cy="124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11" descr="PULSTARS">
            <a:extLst>
              <a:ext uri="{FF2B5EF4-FFF2-40B4-BE49-F238E27FC236}">
                <a16:creationId xmlns:a16="http://schemas.microsoft.com/office/drawing/2014/main" id="{B0AEE47A-1DEF-4FFE-9D7C-801687A5CD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377" y="2933277"/>
            <a:ext cx="1154821" cy="124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5" name="Picture 12" descr="PULSTARS">
            <a:extLst>
              <a:ext uri="{FF2B5EF4-FFF2-40B4-BE49-F238E27FC236}">
                <a16:creationId xmlns:a16="http://schemas.microsoft.com/office/drawing/2014/main" id="{E9B1835E-24D7-49A2-9932-263AC67086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629" y="2858064"/>
            <a:ext cx="1154821" cy="124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6" name="Picture 13" descr="Picture1">
            <a:extLst>
              <a:ext uri="{FF2B5EF4-FFF2-40B4-BE49-F238E27FC236}">
                <a16:creationId xmlns:a16="http://schemas.microsoft.com/office/drawing/2014/main" id="{6CFD52EB-953B-485C-8AAA-6E4CE03B4F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622" y="752123"/>
            <a:ext cx="709816" cy="91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Picture 14" descr="Picture1">
            <a:extLst>
              <a:ext uri="{FF2B5EF4-FFF2-40B4-BE49-F238E27FC236}">
                <a16:creationId xmlns:a16="http://schemas.microsoft.com/office/drawing/2014/main" id="{8E6F5C3F-41C7-4DBF-B6AE-E2C7068084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622" y="3760612"/>
            <a:ext cx="709816" cy="91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Picture 15" descr="Picture1">
            <a:extLst>
              <a:ext uri="{FF2B5EF4-FFF2-40B4-BE49-F238E27FC236}">
                <a16:creationId xmlns:a16="http://schemas.microsoft.com/office/drawing/2014/main" id="{472D32A7-27F0-4083-8078-95F780C8DA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538" y="4964007"/>
            <a:ext cx="709816" cy="91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9" name="Picture 16" descr="Picture1">
            <a:extLst>
              <a:ext uri="{FF2B5EF4-FFF2-40B4-BE49-F238E27FC236}">
                <a16:creationId xmlns:a16="http://schemas.microsoft.com/office/drawing/2014/main" id="{CDB11B11-9741-4985-9B8E-41F8D680E9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9544" y="1353821"/>
            <a:ext cx="709815" cy="91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C301BCC9-90E0-4201-AED7-7B07DC19186F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8509" y="6468251"/>
            <a:ext cx="300849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0" name="WordArt 18">
            <a:extLst>
              <a:ext uri="{FF2B5EF4-FFF2-40B4-BE49-F238E27FC236}">
                <a16:creationId xmlns:a16="http://schemas.microsoft.com/office/drawing/2014/main" id="{F5374DEE-E1BA-4DE6-80B9-0B592F03EA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32924" y="4587945"/>
            <a:ext cx="7069949" cy="120339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553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  <a:p>
            <a:pPr algn="ctr"/>
            <a:r>
              <a:rPr lang="en-US" sz="3553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</a:t>
            </a:r>
          </a:p>
        </p:txBody>
      </p:sp>
      <p:sp>
        <p:nvSpPr>
          <p:cNvPr id="47122" name="Rectangle 18">
            <a:extLst>
              <a:ext uri="{FF2B5EF4-FFF2-40B4-BE49-F238E27FC236}">
                <a16:creationId xmlns:a16="http://schemas.microsoft.com/office/drawing/2014/main" id="{D3D5DA74-DB9E-4303-8F65-19EC445DE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259" y="2944246"/>
            <a:ext cx="4512733" cy="880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77" b="1">
                <a:solidFill>
                  <a:schemeClr val="bg1"/>
                </a:solidFill>
                <a:latin typeface="Times New Roman" panose="02020603050405020304" pitchFamily="18" charset="0"/>
              </a:rPr>
              <a:t> Cái bình </a:t>
            </a:r>
            <a:r>
              <a:rPr lang="en-US" altLang="en-US" sz="1777" b="1">
                <a:solidFill>
                  <a:srgbClr val="FFFF00"/>
                </a:solidFill>
                <a:latin typeface="Times New Roman" panose="02020603050405020304" pitchFamily="18" charset="0"/>
              </a:rPr>
              <a:t>cổ</a:t>
            </a:r>
            <a:r>
              <a:rPr lang="en-US" altLang="en-US" sz="1777" b="1">
                <a:solidFill>
                  <a:schemeClr val="bg1"/>
                </a:solidFill>
                <a:latin typeface="Times New Roman" panose="02020603050405020304" pitchFamily="18" charset="0"/>
              </a:rPr>
              <a:t> trong viện bảo tà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77" b="1">
                <a:solidFill>
                  <a:schemeClr val="bg1"/>
                </a:solidFill>
                <a:latin typeface="Times New Roman" panose="02020603050405020304" pitchFamily="18" charset="0"/>
              </a:rPr>
              <a:t>có đính hạt ngọc ở </a:t>
            </a:r>
            <a:r>
              <a:rPr lang="en-US" altLang="en-US" sz="1777" b="1">
                <a:solidFill>
                  <a:srgbClr val="FFFF00"/>
                </a:solidFill>
                <a:latin typeface="Times New Roman" panose="02020603050405020304" pitchFamily="18" charset="0"/>
              </a:rPr>
              <a:t>cổ</a:t>
            </a:r>
            <a:r>
              <a:rPr lang="en-US" altLang="en-US" sz="1777" b="1">
                <a:solidFill>
                  <a:schemeClr val="bg1"/>
                </a:solidFill>
                <a:latin typeface="Times New Roman" panose="02020603050405020304" pitchFamily="18" charset="0"/>
              </a:rPr>
              <a:t> bình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79" b="1">
                <a:solidFill>
                  <a:schemeClr val="bg1"/>
                </a:solidFill>
                <a:latin typeface="Times New Roman" panose="02020603050405020304" pitchFamily="18" charset="0"/>
              </a:rPr>
              <a:t>Căp từ </a:t>
            </a:r>
            <a:r>
              <a:rPr lang="en-US" altLang="en-US" sz="1579" b="1">
                <a:solidFill>
                  <a:srgbClr val="FFFF00"/>
                </a:solidFill>
                <a:latin typeface="Times New Roman" panose="02020603050405020304" pitchFamily="18" charset="0"/>
              </a:rPr>
              <a:t>“cổ” </a:t>
            </a:r>
            <a:r>
              <a:rPr lang="en-US" altLang="en-US" sz="1579" b="1">
                <a:solidFill>
                  <a:schemeClr val="bg1"/>
                </a:solidFill>
                <a:latin typeface="Times New Roman" panose="02020603050405020304" pitchFamily="18" charset="0"/>
              </a:rPr>
              <a:t>trong câu thuộc cặp từ gì?</a:t>
            </a:r>
            <a:endParaRPr lang="en-US" altLang="en-US" sz="1777"/>
          </a:p>
        </p:txBody>
      </p:sp>
      <p:sp>
        <p:nvSpPr>
          <p:cNvPr id="47123" name="WordArt 30">
            <a:extLst>
              <a:ext uri="{FF2B5EF4-FFF2-40B4-BE49-F238E27FC236}">
                <a16:creationId xmlns:a16="http://schemas.microsoft.com/office/drawing/2014/main" id="{382A2490-1E18-45F0-8BBC-BCA60222F0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8986" y="0"/>
            <a:ext cx="5896325" cy="7521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553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 </a:t>
            </a:r>
          </a:p>
        </p:txBody>
      </p:sp>
      <p:pic>
        <p:nvPicPr>
          <p:cNvPr id="47124" name="Picture 31" descr="people008">
            <a:extLst>
              <a:ext uri="{FF2B5EF4-FFF2-40B4-BE49-F238E27FC236}">
                <a16:creationId xmlns:a16="http://schemas.microsoft.com/office/drawing/2014/main" id="{DBC22FEF-29EB-40A6-8B6B-B09CF82A68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0402" y="5885357"/>
            <a:ext cx="958956" cy="112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5" name="Picture 32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297E750-EF54-4045-B3C1-B6C1DB8EF1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183" y="-225637"/>
            <a:ext cx="1631166" cy="1654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6" name="Picture 29" descr="Picture1">
            <a:extLst>
              <a:ext uri="{FF2B5EF4-FFF2-40B4-BE49-F238E27FC236}">
                <a16:creationId xmlns:a16="http://schemas.microsoft.com/office/drawing/2014/main" id="{641D92AB-EE97-4D83-8191-516FA6EE4836}"/>
              </a:ext>
            </a:extLst>
          </p:cNvPr>
          <p:cNvPicPr>
            <a:picLocks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994" y="711383"/>
            <a:ext cx="9025467" cy="9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7" name="Picture 9" descr="an30">
            <a:extLst>
              <a:ext uri="{FF2B5EF4-FFF2-40B4-BE49-F238E27FC236}">
                <a16:creationId xmlns:a16="http://schemas.microsoft.com/office/drawing/2014/main" id="{D28990AB-5F61-42AB-B320-41BCEF3E98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712" y="1504245"/>
            <a:ext cx="5866553" cy="29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Text Box 11">
            <a:extLst>
              <a:ext uri="{FF2B5EF4-FFF2-40B4-BE49-F238E27FC236}">
                <a16:creationId xmlns:a16="http://schemas.microsoft.com/office/drawing/2014/main" id="{CA215AA0-D308-475A-B84B-EAC6D635B461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498629" y="6919524"/>
            <a:ext cx="827334" cy="759957"/>
          </a:xfrm>
          <a:prstGeom prst="rect">
            <a:avLst/>
          </a:prstGeom>
          <a:solidFill>
            <a:srgbClr val="FFCCFF"/>
          </a:solidFill>
          <a:ln w="38100" cmpd="dbl">
            <a:solidFill>
              <a:srgbClr val="FFCCFF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4343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542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42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83062" fill="hold"/>
                                        <p:tgtEl>
                                          <p:spTgt spid="54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76"/>
                  </p:tgtEl>
                </p:cond>
              </p:nextCondLst>
            </p:seq>
            <p:audio>
              <p:cMediaNode>
                <p:cTn id="3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276"/>
                </p:tgtEl>
              </p:cMediaNode>
            </p:audio>
            <p:audio>
              <p:cMediaNode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289"/>
                </p:tgtEl>
              </p:cMediaNode>
            </p:audio>
          </p:childTnLst>
        </p:cTn>
      </p:par>
    </p:tnLst>
    <p:bldLst>
      <p:bldP spid="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5137" y="5080598"/>
            <a:ext cx="1522061" cy="1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27384" y="-17351"/>
            <a:ext cx="120840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9821" y="5183451"/>
            <a:ext cx="1537934" cy="172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8D65E26-7FC8-4C13-B8D8-80E03C112B63}"/>
              </a:ext>
            </a:extLst>
          </p:cNvPr>
          <p:cNvSpPr txBox="1"/>
          <p:nvPr/>
        </p:nvSpPr>
        <p:spPr>
          <a:xfrm>
            <a:off x="976065" y="765715"/>
            <a:ext cx="7056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9"/>
            <a:ext cx="1120081" cy="111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0BF72A5-5453-45CE-8382-BEF2E0A94B7E}"/>
              </a:ext>
            </a:extLst>
          </p:cNvPr>
          <p:cNvSpPr txBox="1"/>
          <p:nvPr/>
        </p:nvSpPr>
        <p:spPr>
          <a:xfrm>
            <a:off x="1336105" y="1728366"/>
            <a:ext cx="907709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 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C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5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12122471" cy="67691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28193" y="1584350"/>
            <a:ext cx="8064896" cy="2831870"/>
          </a:xfrm>
          <a:prstGeom prst="rect">
            <a:avLst/>
          </a:prstGeom>
          <a:noFill/>
        </p:spPr>
        <p:txBody>
          <a:bodyPr wrap="square" lIns="122243" tIns="61121" rIns="122243" bIns="61121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8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</a:t>
            </a: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m</a:t>
            </a: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1833"/>
            <a:ext cx="12033249" cy="690862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04257" y="3388782"/>
            <a:ext cx="6876765" cy="1477653"/>
          </a:xfrm>
          <a:prstGeom prst="rect">
            <a:avLst/>
          </a:prstGeom>
          <a:noFill/>
        </p:spPr>
        <p:txBody>
          <a:bodyPr wrap="square" lIns="122243" tIns="61121" rIns="122243" bIns="61121">
            <a:spAutoFit/>
          </a:bodyPr>
          <a:lstStyle/>
          <a:p>
            <a:pPr algn="ctr" defTabSz="1278255">
              <a:defRPr/>
            </a:pPr>
            <a:r>
              <a:rPr lang="en-US" sz="8800" b="1" dirty="0">
                <a:ln w="12700">
                  <a:solidFill>
                    <a:srgbClr val="4BACC6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76170028"/>
      </p:ext>
    </p:extLst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0" y="4165805"/>
            <a:ext cx="2258263" cy="2258263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5975" y="4256335"/>
            <a:ext cx="2077205" cy="2077205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926724" y="3161244"/>
            <a:ext cx="1594440" cy="1594440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 dirty="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727132" y="-480701"/>
            <a:ext cx="6784278" cy="6444223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890205" y="3161243"/>
            <a:ext cx="1630959" cy="163095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>
              <a:solidFill>
                <a:srgbClr val="FFFFFF"/>
              </a:solidFill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583859" y="40173"/>
            <a:ext cx="2316106" cy="96648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49324" y="26158"/>
            <a:ext cx="1168120" cy="116812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226831" y="551527"/>
            <a:ext cx="708181" cy="708181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107" tIns="45107" rIns="90107" bIns="45107" rtlCol="0" anchor="ctr"/>
          <a:lstStyle/>
          <a:p>
            <a:pPr algn="ctr" defTabSz="900965">
              <a:defRPr/>
            </a:pPr>
            <a:endParaRPr lang="zh-CN" altLang="en-US" sz="1875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92735" y="2828572"/>
            <a:ext cx="5228970" cy="1427678"/>
          </a:xfrm>
          <a:prstGeom prst="rect">
            <a:avLst/>
          </a:prstGeom>
          <a:noFill/>
        </p:spPr>
        <p:txBody>
          <a:bodyPr wrap="none" lIns="90107" tIns="45107" rIns="90107" bIns="4510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00965"/>
            <a:r>
              <a:rPr lang="en-US" sz="8686" b="1" dirty="0" err="1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8686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686" b="1" dirty="0" err="1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8686" b="1" dirty="0">
              <a:ln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7176244090796">
            <a:hlinkClick r:id="" action="ppaction://media"/>
            <a:extLst>
              <a:ext uri="{FF2B5EF4-FFF2-40B4-BE49-F238E27FC236}">
                <a16:creationId xmlns:a16="http://schemas.microsoft.com/office/drawing/2014/main" id="{EE469AE1-34BC-4472-8823-4FFBA5875F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1"/>
            <a:ext cx="11967275" cy="6728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90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8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1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9139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66653" y="747442"/>
            <a:ext cx="6264696" cy="83099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: HÁI QUẢ</a:t>
            </a:r>
          </a:p>
        </p:txBody>
      </p:sp>
      <p:pic>
        <p:nvPicPr>
          <p:cNvPr id="4" name="Picture 2" descr="Cartoon tree isolated on white background Vector Image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3056" l="0" r="100000">
                        <a14:backgroundMark x1="9233" y1="74815" x2="33239" y2="62222"/>
                        <a14:backgroundMark x1="9801" y1="54907" x2="37216" y2="76574"/>
                        <a14:backgroundMark x1="71875" y1="82778" x2="98438" y2="60463"/>
                        <a14:backgroundMark x1="64063" y1="69259" x2="87216" y2="53333"/>
                        <a14:backgroundMark x1="2415" y1="11944" x2="13494" y2="93"/>
                        <a14:backgroundMark x1="47017" y1="1019" x2="93608" y2="2037"/>
                        <a14:backgroundMark x1="96591" y1="31667" x2="99716" y2="28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0280" y="1584350"/>
            <a:ext cx="5112568" cy="54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794" b="95619" l="1600" r="9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61624" y="3312542"/>
            <a:ext cx="1560151" cy="13783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588" y="3744590"/>
            <a:ext cx="1465742" cy="151216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1079" b="79424" l="9931" r="9457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089"/>
          <a:stretch/>
        </p:blipFill>
        <p:spPr>
          <a:xfrm>
            <a:off x="4654128" y="3498597"/>
            <a:ext cx="1644873" cy="2004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854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80A6C5-1660-48F3-9501-1C4AACAD1887}"/>
              </a:ext>
            </a:extLst>
          </p:cNvPr>
          <p:cNvSpPr txBox="1"/>
          <p:nvPr/>
        </p:nvSpPr>
        <p:spPr>
          <a:xfrm>
            <a:off x="1243680" y="815284"/>
            <a:ext cx="4116253" cy="2096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9104AB-88DC-4C77-A83F-9CCFF6182208}"/>
              </a:ext>
            </a:extLst>
          </p:cNvPr>
          <p:cNvSpPr txBox="1"/>
          <p:nvPr/>
        </p:nvSpPr>
        <p:spPr>
          <a:xfrm>
            <a:off x="7054859" y="481138"/>
            <a:ext cx="4508799" cy="27642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2DACF1-0877-4B19-81B6-2E05B2E770D0}"/>
              </a:ext>
            </a:extLst>
          </p:cNvPr>
          <p:cNvSpPr txBox="1"/>
          <p:nvPr/>
        </p:nvSpPr>
        <p:spPr>
          <a:xfrm>
            <a:off x="4259331" y="3800507"/>
            <a:ext cx="4080593" cy="2096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sz="434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4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343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A7CCBF-5D04-40D3-914E-B2A778DC7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49" y="136865"/>
            <a:ext cx="4666552" cy="37750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646FF35-2F41-4804-A228-881EB2819A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705" y="265189"/>
            <a:ext cx="4105246" cy="32577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F65D28D-7365-48B9-BA3B-98F305FE4E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746" y="3024510"/>
            <a:ext cx="4268503" cy="336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38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8A442C-D4BF-498C-B6B4-79DE8CB2BF37}"/>
              </a:ext>
            </a:extLst>
          </p:cNvPr>
          <p:cNvSpPr txBox="1"/>
          <p:nvPr/>
        </p:nvSpPr>
        <p:spPr>
          <a:xfrm>
            <a:off x="2696476" y="1111807"/>
            <a:ext cx="6823733" cy="379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75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12384A-3FF0-4C5E-A9D2-F571329611B8}"/>
              </a:ext>
            </a:extLst>
          </p:cNvPr>
          <p:cNvSpPr txBox="1"/>
          <p:nvPr/>
        </p:nvSpPr>
        <p:spPr>
          <a:xfrm>
            <a:off x="976065" y="2518255"/>
            <a:ext cx="10441160" cy="1732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5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553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11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b.  12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55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c. 4 con </a:t>
            </a:r>
            <a:r>
              <a:rPr lang="en-US" sz="355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355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1F6EE-F09A-45FD-B150-0E1F84503EF6}"/>
              </a:ext>
            </a:extLst>
          </p:cNvPr>
          <p:cNvSpPr txBox="1"/>
          <p:nvPr/>
        </p:nvSpPr>
        <p:spPr>
          <a:xfrm>
            <a:off x="1192089" y="1368326"/>
            <a:ext cx="9245057" cy="698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48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48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7D0E7C5-EE86-481C-9201-81E72A9D5818}"/>
              </a:ext>
            </a:extLst>
          </p:cNvPr>
          <p:cNvSpPr/>
          <p:nvPr/>
        </p:nvSpPr>
        <p:spPr>
          <a:xfrm>
            <a:off x="4720481" y="3639986"/>
            <a:ext cx="572313" cy="61085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75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231D458-8712-4840-93D2-AED1DA831E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031579" cy="6769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112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8A442C-D4BF-498C-B6B4-79DE8CB2BF37}"/>
              </a:ext>
            </a:extLst>
          </p:cNvPr>
          <p:cNvSpPr txBox="1"/>
          <p:nvPr/>
        </p:nvSpPr>
        <p:spPr>
          <a:xfrm>
            <a:off x="2696476" y="1111807"/>
            <a:ext cx="6823733" cy="379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75" dirty="0"/>
              <a:t> </a:t>
            </a:r>
          </a:p>
        </p:txBody>
      </p:sp>
      <p:pic>
        <p:nvPicPr>
          <p:cNvPr id="6" name="7155728036163">
            <a:hlinkClick r:id="" action="ppaction://media"/>
            <a:extLst>
              <a:ext uri="{FF2B5EF4-FFF2-40B4-BE49-F238E27FC236}">
                <a16:creationId xmlns:a16="http://schemas.microsoft.com/office/drawing/2014/main" id="{9E9993C3-3DAD-4EA7-AF46-72EE373D92A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199"/>
            <a:ext cx="12033249" cy="6768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00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>
            <a:extLst>
              <a:ext uri="{FF2B5EF4-FFF2-40B4-BE49-F238E27FC236}">
                <a16:creationId xmlns:a16="http://schemas.microsoft.com/office/drawing/2014/main" id="{F2CC65A7-BE2A-4787-B5E5-1C91F1C58DD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 b="2132"/>
          <a:stretch/>
        </p:blipFill>
        <p:spPr>
          <a:xfrm>
            <a:off x="-48268" y="36408"/>
            <a:ext cx="12124755" cy="6732692"/>
          </a:xfrm>
          <a:prstGeom prst="rect">
            <a:avLst/>
          </a:prstGeom>
        </p:spPr>
      </p:pic>
      <p:pic>
        <p:nvPicPr>
          <p:cNvPr id="9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9034" y="5616798"/>
            <a:ext cx="1057454" cy="122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54498" y="-17618"/>
            <a:ext cx="1081025" cy="1076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1169" y="5616798"/>
            <a:ext cx="1105199" cy="124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0"/>
            <a:ext cx="1061309" cy="1056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76531" y="117793"/>
            <a:ext cx="93102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i,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7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25</a:t>
            </a:r>
          </a:p>
          <a:p>
            <a:pPr algn="ctr"/>
            <a:r>
              <a:rPr lang="en-US" sz="3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endParaRPr lang="en-US" sz="32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13" y="1800820"/>
            <a:ext cx="11521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1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26A62E6-595B-4867-AC58-CFAB509B30E1}"/>
              </a:ext>
            </a:extLst>
          </p:cNvPr>
          <p:cNvCxnSpPr>
            <a:cxnSpLocks/>
          </p:cNvCxnSpPr>
          <p:nvPr/>
        </p:nvCxnSpPr>
        <p:spPr>
          <a:xfrm>
            <a:off x="2704257" y="2348542"/>
            <a:ext cx="37576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832049" y="3247871"/>
            <a:ext cx="5112568" cy="1288807"/>
            <a:chOff x="760042" y="2959839"/>
            <a:chExt cx="5112568" cy="1288807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BFEE139-08BD-4124-ADFC-3B54444212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280" b="52409"/>
            <a:stretch/>
          </p:blipFill>
          <p:spPr>
            <a:xfrm>
              <a:off x="760042" y="2959839"/>
              <a:ext cx="5112568" cy="1288807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2992289" y="4032622"/>
              <a:ext cx="144016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824338" y="4032622"/>
              <a:ext cx="144016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586588" y="4007772"/>
              <a:ext cx="144016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368553" y="4010354"/>
              <a:ext cx="144016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26A62E6-595B-4867-AC58-CFAB509B30E1}"/>
              </a:ext>
            </a:extLst>
          </p:cNvPr>
          <p:cNvCxnSpPr>
            <a:cxnSpLocks/>
          </p:cNvCxnSpPr>
          <p:nvPr/>
        </p:nvCxnSpPr>
        <p:spPr>
          <a:xfrm>
            <a:off x="7024737" y="2348542"/>
            <a:ext cx="399429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26A62E6-595B-4867-AC58-CFAB509B30E1}"/>
              </a:ext>
            </a:extLst>
          </p:cNvPr>
          <p:cNvCxnSpPr>
            <a:cxnSpLocks/>
          </p:cNvCxnSpPr>
          <p:nvPr/>
        </p:nvCxnSpPr>
        <p:spPr>
          <a:xfrm>
            <a:off x="2517430" y="2898782"/>
            <a:ext cx="24910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6BFEE139-08BD-4124-ADFC-3B544442123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87"/>
          <a:stretch/>
        </p:blipFill>
        <p:spPr>
          <a:xfrm>
            <a:off x="774040" y="4536678"/>
            <a:ext cx="6034673" cy="1349025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2704257" y="4709686"/>
            <a:ext cx="3096343" cy="109512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459A43D-10F6-4B3C-B544-65B8DAAB472C}"/>
              </a:ext>
            </a:extLst>
          </p:cNvPr>
          <p:cNvCxnSpPr>
            <a:cxnSpLocks/>
          </p:cNvCxnSpPr>
          <p:nvPr/>
        </p:nvCxnSpPr>
        <p:spPr>
          <a:xfrm flipV="1">
            <a:off x="6440438" y="2904029"/>
            <a:ext cx="4301717" cy="226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541A8195-F8AF-451C-944E-F68C6BFD9DE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4"/>
          <a:stretch/>
        </p:blipFill>
        <p:spPr>
          <a:xfrm>
            <a:off x="7227887" y="3941401"/>
            <a:ext cx="4473970" cy="17945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3938" b="28193" l="11413" r="507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95" t="23406" r="44326" b="71275"/>
          <a:stretch/>
        </p:blipFill>
        <p:spPr>
          <a:xfrm>
            <a:off x="4360440" y="1584350"/>
            <a:ext cx="1872209" cy="36004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23"/>
          <a:stretch/>
        </p:blipFill>
        <p:spPr>
          <a:xfrm>
            <a:off x="2704257" y="5832822"/>
            <a:ext cx="3888432" cy="22502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3896345" y="6028009"/>
            <a:ext cx="2439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?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77205F-AF86-46CD-BAD1-EB6616545EE1}"/>
              </a:ext>
            </a:extLst>
          </p:cNvPr>
          <p:cNvSpPr txBox="1"/>
          <p:nvPr/>
        </p:nvSpPr>
        <p:spPr>
          <a:xfrm>
            <a:off x="439589" y="891138"/>
            <a:ext cx="2202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SGK/ 73</a:t>
            </a:r>
          </a:p>
        </p:txBody>
      </p:sp>
    </p:spTree>
    <p:extLst>
      <p:ext uri="{BB962C8B-B14F-4D97-AF65-F5344CB8AC3E}">
        <p14:creationId xmlns:p14="http://schemas.microsoft.com/office/powerpoint/2010/main" val="1875743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9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>
            <a:extLst>
              <a:ext uri="{FF2B5EF4-FFF2-40B4-BE49-F238E27FC236}">
                <a16:creationId xmlns:a16="http://schemas.microsoft.com/office/drawing/2014/main" id="{F2CC65A7-BE2A-4787-B5E5-1C91F1C58DD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/>
          <a:stretch/>
        </p:blipFill>
        <p:spPr>
          <a:xfrm>
            <a:off x="53781" y="-19892"/>
            <a:ext cx="11979469" cy="7078029"/>
          </a:xfrm>
          <a:prstGeom prst="rect">
            <a:avLst/>
          </a:prstGeom>
        </p:spPr>
      </p:pic>
      <p:pic>
        <p:nvPicPr>
          <p:cNvPr id="9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9034" y="5616798"/>
            <a:ext cx="1057454" cy="122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55122" y="-17830"/>
            <a:ext cx="980189" cy="97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POINSET3">
            <a:extLst>
              <a:ext uri="{FF2B5EF4-FFF2-40B4-BE49-F238E27FC236}">
                <a16:creationId xmlns:a16="http://schemas.microsoft.com/office/drawing/2014/main" id="{D34A6B37-5D84-46BD-B095-9A993D7F8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21168" y="5832822"/>
            <a:ext cx="913102" cy="102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POINSET2">
            <a:extLst>
              <a:ext uri="{FF2B5EF4-FFF2-40B4-BE49-F238E27FC236}">
                <a16:creationId xmlns:a16="http://schemas.microsoft.com/office/drawing/2014/main" id="{BFE185CA-D49C-45B1-A02B-67E26640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0"/>
            <a:ext cx="863613" cy="85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76531" y="117793"/>
            <a:ext cx="93102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i,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7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25</a:t>
            </a:r>
          </a:p>
          <a:p>
            <a:pPr algn="ctr"/>
            <a:r>
              <a:rPr lang="en-US" sz="3200" b="1" u="sng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endParaRPr lang="en-US" sz="3200" b="1" u="sng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8273" y="1195011"/>
            <a:ext cx="6597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127" y="2718093"/>
            <a:ext cx="57545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 		       .?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.?.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    		        …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0121" y="1835052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t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16825" y="2027414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70600" y="2232422"/>
            <a:ext cx="0" cy="259453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08875" y="3526037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+ 1 = 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60941" y="3480028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60641" y="2664470"/>
            <a:ext cx="55344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244196" y="4316768"/>
            <a:ext cx="2063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152157" y="4355536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6BFEE139-08BD-4124-ADFC-3B544442123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0" t="8561" r="2614" b="6355"/>
          <a:stretch/>
        </p:blipFill>
        <p:spPr>
          <a:xfrm>
            <a:off x="1191061" y="4472419"/>
            <a:ext cx="4134828" cy="174098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2356226" y="5366694"/>
            <a:ext cx="2376265" cy="78419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26533" y="2664470"/>
            <a:ext cx="62902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0440" y="3212123"/>
            <a:ext cx="63010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23"/>
          <a:stretch/>
        </p:blipFill>
        <p:spPr>
          <a:xfrm>
            <a:off x="2356226" y="6120854"/>
            <a:ext cx="2796303" cy="21546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949873" y="6213399"/>
            <a:ext cx="18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?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ú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098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8" grpId="0"/>
      <p:bldP spid="26" grpId="0"/>
      <p:bldP spid="27" grpId="0"/>
      <p:bldP spid="28" grpId="0"/>
      <p:bldP spid="29" grpId="0"/>
      <p:bldP spid="38" grpId="0" animBg="1"/>
      <p:bldP spid="39" grpId="0" animBg="1"/>
      <p:bldP spid="40" grpId="0" animBg="1"/>
      <p:bldP spid="23" grpId="0"/>
      <p:bldP spid="2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677</TotalTime>
  <Words>739</Words>
  <Application>Microsoft Office PowerPoint</Application>
  <PresentationFormat>Custom</PresentationFormat>
  <Paragraphs>126</Paragraphs>
  <Slides>19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HP001 4H</vt:lpstr>
      <vt:lpstr>Impact</vt:lpstr>
      <vt:lpstr>Quicksand Medium</vt:lpstr>
      <vt:lpstr>Times New Roman</vt:lpstr>
      <vt:lpstr>Office Theme</vt:lpstr>
      <vt:lpstr>4_Office Theme</vt:lpstr>
      <vt:lpstr>2_Office Theme</vt:lpstr>
      <vt:lpstr>3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.T.Huong</cp:lastModifiedBy>
  <cp:revision>676</cp:revision>
  <dcterms:created xsi:type="dcterms:W3CDTF">2020-08-29T13:29:00Z</dcterms:created>
  <dcterms:modified xsi:type="dcterms:W3CDTF">2025-11-06T03:2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C8621040B6340C3A8AE9E9CCCBC2DA9</vt:lpwstr>
  </property>
  <property fmtid="{D5CDD505-2E9C-101B-9397-08002B2CF9AE}" pid="3" name="KSOProductBuildVer">
    <vt:lpwstr>1033-11.2.0.10351</vt:lpwstr>
  </property>
</Properties>
</file>